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79" r:id="rId6"/>
    <p:sldId id="280" r:id="rId7"/>
    <p:sldId id="281" r:id="rId8"/>
    <p:sldId id="282" r:id="rId9"/>
    <p:sldId id="269" r:id="rId10"/>
    <p:sldId id="267" r:id="rId11"/>
    <p:sldId id="258" r:id="rId12"/>
    <p:sldId id="268" r:id="rId13"/>
    <p:sldId id="260" r:id="rId14"/>
    <p:sldId id="271" r:id="rId15"/>
    <p:sldId id="274" r:id="rId16"/>
    <p:sldId id="270" r:id="rId17"/>
    <p:sldId id="276" r:id="rId18"/>
    <p:sldId id="275" r:id="rId19"/>
    <p:sldId id="261" r:id="rId20"/>
    <p:sldId id="283" r:id="rId21"/>
    <p:sldId id="286" r:id="rId22"/>
    <p:sldId id="287" r:id="rId23"/>
    <p:sldId id="288" r:id="rId24"/>
    <p:sldId id="273" r:id="rId25"/>
    <p:sldId id="278" r:id="rId26"/>
    <p:sldId id="272" r:id="rId27"/>
    <p:sldId id="289" r:id="rId28"/>
    <p:sldId id="290" r:id="rId29"/>
    <p:sldId id="284" r:id="rId30"/>
    <p:sldId id="285" r:id="rId31"/>
    <p:sldId id="263" r:id="rId32"/>
    <p:sldId id="264" r:id="rId33"/>
  </p:sldIdLst>
  <p:sldSz cx="12192000" cy="6858000"/>
  <p:notesSz cx="6858000" cy="9144000"/>
  <p:defaultTextStyle>
    <a:defPPr>
      <a:defRPr lang="en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121D"/>
    <a:srgbClr val="2A2C2E"/>
    <a:srgbClr val="18191A"/>
    <a:srgbClr val="2C2F31"/>
    <a:srgbClr val="14171A"/>
    <a:srgbClr val="21262B"/>
    <a:srgbClr val="191D21"/>
    <a:srgbClr val="343B42"/>
    <a:srgbClr val="23282D"/>
    <a:srgbClr val="2C32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3B1A63-20B2-4D94-A32C-00620560414B}" v="2" dt="2022-05-22T17:51:56.0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0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8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DD4D9-0217-43E5-81FB-5099D9D442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F268589-5FD0-4012-8A77-D0C7F3A225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BB2CF1-20C2-4F02-86FB-2216A7B53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F8AE62-0322-4190-A619-FD096B23F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9B45C4-6E85-4BBF-94CD-FCE7840A4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726831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F85BCD-13C9-40DA-A655-BB3A190B3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BC94F7-92D3-4AD0-8B91-A8F9AE06F1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6A3441-8785-4F50-93DC-82BA74C4F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DD23FD-74A8-4A71-9293-60C4F33CE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CE9D00-03DD-4F7B-A163-D375A1B5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8266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B050B9-86BD-4606-AB96-63BD969939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DD838C-99E0-464C-A695-6673CB11EB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4E3B1C-94FF-4206-A4B2-A57EF1431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4C7755-91FD-4C41-9663-68EC864FA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091D24-068B-4336-8E10-85B72720D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047281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6463D-D8A4-4E0E-BE9B-F22DD13D3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288D3-81CD-42E5-B42C-B0950C7006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1D272E-52F0-4F60-8619-1189A88A8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CF826A-2B12-4B98-882C-D9CB1476F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2EA741-BB3C-4B3D-8D64-37748F43D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2539610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8BBEB7-E024-46EC-8C7C-B2218174A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0548CA-E9B9-4453-BA52-8372AF9D1B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CD132E-F1F9-40D2-9460-181766F5F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D77056-3883-458B-9C7B-1A8CD4645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2C11FF-1330-4E47-97D7-55C512974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607727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82904-0615-4C70-8598-74CFE1ACE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C0AF1-FF16-4FC9-904B-BCB08E1D6F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C251F7-1C82-4831-8531-8D0B8CDBCA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782578-FD00-4D75-828C-2AE9B0E52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2D43E3-10F6-4700-90FA-1FE48D886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D6DFD5-E56C-4F94-A58C-F0945685D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396190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09AA0-4D1F-474A-9C19-86DC013E9A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F3219F-C727-479B-83DB-4EA165C4B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5F9D7F-B3B3-4CF6-A6DC-883CCDE8CA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EFCBEDD-C372-44B4-950C-9AF99D41D2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8E9443-B0A9-43E2-BC52-67A8859C02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5295C-7C88-4206-B789-05400A8A0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458CA07-8E37-4680-8538-F08E1A7EF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D88FB0-F82A-483E-8A96-E177B4ACA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50500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04D96-9C6C-4A77-97B2-0AB7E2B33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6C7D91-6C38-4AC9-A67E-C3AD91105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45B167-0F0F-4382-BEE6-A7ED561DF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FF2E05-0562-4244-98B9-F98A4287D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1893506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BD84BA-4BD5-4E66-BF75-31DAC4E78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1FB38D-492F-4F19-8863-473D5D24C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06EBE9-5316-4E87-AC74-19DFF1BF4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578387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77C52-6772-433C-8A95-6158AFD10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32DC69-8AD2-43B2-AB6A-83C7172D8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FBC631-F135-4397-BB52-65DCF1CA89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D43D24-4F23-4E8F-9920-DA91C53AF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1933B6-4DE7-425D-93CF-144271AE4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63CA70-86CE-40FE-AB5C-FBD1124E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2673977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35B7BE-6B80-4BF0-8B59-CBD331B511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89F51FB-1A4D-4D1C-B8A0-97EA4F4663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613B1A-03B4-49D4-A480-0D881501CC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0E8C46-7DE3-4462-ABA1-0F6AF3ED1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0EAE55-51BA-4970-9FD2-84052023A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950360-CD3A-46CA-BB24-3843F2960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739618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A2C2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3B6B282-DDAB-49F4-A469-9DE4065BF1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EEAD3F-03DC-46E9-AE2E-85570A49AF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4198D-6649-4F99-B88D-9639E7DF122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F9C74-E5B0-4DD2-AEF0-C5B735643AE6}" type="datetimeFigureOut">
              <a:rPr lang="en-DE" smtClean="0"/>
              <a:t>25/05/2022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8A2839-A863-4C75-9328-C357637650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8220B8-72C7-4F54-BF1E-7329D227A4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07A8F-509C-4978-8A60-115FAC492D7F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865790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3.png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42.wmf"/><Relationship Id="rId8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3" Type="http://schemas.openxmlformats.org/officeDocument/2006/relationships/image" Target="../media/image3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e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2.wmf"/><Relationship Id="rId3" Type="http://schemas.openxmlformats.org/officeDocument/2006/relationships/image" Target="../media/image3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0.wmf"/><Relationship Id="rId3" Type="http://schemas.openxmlformats.org/officeDocument/2006/relationships/image" Target="../media/image3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4.wmf"/><Relationship Id="rId3" Type="http://schemas.openxmlformats.org/officeDocument/2006/relationships/image" Target="../media/image3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3.wmf"/><Relationship Id="rId5" Type="http://schemas.openxmlformats.org/officeDocument/2006/relationships/image" Target="../media/image68.wmf"/><Relationship Id="rId15" Type="http://schemas.openxmlformats.org/officeDocument/2006/relationships/image" Target="../media/image79.png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2.wmf"/><Relationship Id="rId14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gif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gif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7E622-18FB-4DF4-BB44-135388FA16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95303" y="2801505"/>
            <a:ext cx="9144000" cy="3213464"/>
          </a:xfrm>
        </p:spPr>
        <p:txBody>
          <a:bodyPr>
            <a:normAutofit fontScale="90000"/>
          </a:bodyPr>
          <a:lstStyle/>
          <a:p>
            <a:pPr algn="r"/>
            <a:r>
              <a:rPr lang="en-GB" b="1" dirty="0">
                <a:solidFill>
                  <a:schemeClr val="bg1"/>
                </a:solidFill>
                <a:latin typeface="Montserrat" panose="00000500000000000000" pitchFamily="2" charset="0"/>
              </a:rPr>
              <a:t>Simulation of Kelvin-Helmholtz instabilities using a lattice-Boltzmann method</a:t>
            </a:r>
            <a:endParaRPr lang="en-DE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6BD5BD-0426-48E3-9BD4-35299655E531}"/>
              </a:ext>
            </a:extLst>
          </p:cNvPr>
          <p:cNvSpPr txBox="1"/>
          <p:nvPr/>
        </p:nvSpPr>
        <p:spPr>
          <a:xfrm>
            <a:off x="9832339" y="65676"/>
            <a:ext cx="2359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Montserrat" panose="00000500000000000000" pitchFamily="2" charset="0"/>
              </a:rPr>
              <a:t>19 May 2022</a:t>
            </a:r>
            <a:endParaRPr lang="en-DE" sz="2800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A0123F-39E2-4412-BFC4-1D87223B3FCB}"/>
              </a:ext>
            </a:extLst>
          </p:cNvPr>
          <p:cNvSpPr txBox="1"/>
          <p:nvPr/>
        </p:nvSpPr>
        <p:spPr>
          <a:xfrm>
            <a:off x="88900" y="65676"/>
            <a:ext cx="81330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Montserrat" panose="00000500000000000000" pitchFamily="2" charset="0"/>
              </a:rPr>
              <a:t>Thomas </a:t>
            </a:r>
            <a:r>
              <a:rPr lang="en-GB" sz="2800" b="1" dirty="0">
                <a:solidFill>
                  <a:schemeClr val="bg1"/>
                </a:solidFill>
                <a:latin typeface="Montserrat" panose="00000500000000000000" pitchFamily="2" charset="0"/>
              </a:rPr>
              <a:t>Rothe</a:t>
            </a:r>
            <a:r>
              <a:rPr lang="en-GB" sz="2800" dirty="0">
                <a:solidFill>
                  <a:schemeClr val="bg1"/>
                </a:solidFill>
                <a:latin typeface="Montserrat" panose="00000500000000000000" pitchFamily="2" charset="0"/>
              </a:rPr>
              <a:t> / Vincent </a:t>
            </a:r>
            <a:r>
              <a:rPr lang="en-GB" sz="2800" b="1" dirty="0" err="1">
                <a:solidFill>
                  <a:schemeClr val="bg1"/>
                </a:solidFill>
                <a:latin typeface="Montserrat" panose="00000500000000000000" pitchFamily="2" charset="0"/>
              </a:rPr>
              <a:t>Krabbenborg</a:t>
            </a:r>
            <a:endParaRPr lang="en-DE" sz="28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6E15F87-3F85-4BC5-8A23-D465632F3EE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"/>
          <a:stretch/>
        </p:blipFill>
        <p:spPr>
          <a:xfrm>
            <a:off x="27576" y="1156434"/>
            <a:ext cx="12164424" cy="12933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DD5F139-9B5B-4960-B8DA-C786145B219B}"/>
              </a:ext>
            </a:extLst>
          </p:cNvPr>
          <p:cNvSpPr txBox="1"/>
          <p:nvPr/>
        </p:nvSpPr>
        <p:spPr>
          <a:xfrm>
            <a:off x="6827882" y="6105100"/>
            <a:ext cx="50114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Montserrat" panose="00000500000000000000" pitchFamily="2" charset="0"/>
              </a:rPr>
              <a:t>Computational Physics  ‘22</a:t>
            </a:r>
            <a:endParaRPr lang="en-DE" sz="2800" dirty="0"/>
          </a:p>
        </p:txBody>
      </p:sp>
    </p:spTree>
    <p:extLst>
      <p:ext uri="{BB962C8B-B14F-4D97-AF65-F5344CB8AC3E}">
        <p14:creationId xmlns:p14="http://schemas.microsoft.com/office/powerpoint/2010/main" val="2892621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5902B88-33D7-498D-816A-38F16A395A47}"/>
              </a:ext>
            </a:extLst>
          </p:cNvPr>
          <p:cNvCxnSpPr>
            <a:cxnSpLocks/>
          </p:cNvCxnSpPr>
          <p:nvPr/>
        </p:nvCxnSpPr>
        <p:spPr>
          <a:xfrm>
            <a:off x="5981337" y="3675500"/>
            <a:ext cx="1877220" cy="176121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25089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25089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91416"/>
            <a:ext cx="6908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D2Q9 Discrete lattice model</a:t>
            </a:r>
            <a:endParaRPr lang="en-DE" sz="24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5857194-FA39-48A1-BB0A-322ED4B76285}"/>
              </a:ext>
            </a:extLst>
          </p:cNvPr>
          <p:cNvSpPr/>
          <p:nvPr/>
        </p:nvSpPr>
        <p:spPr>
          <a:xfrm>
            <a:off x="4124437" y="191428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07C240-9762-417E-A23E-F3CFF859B6FE}"/>
              </a:ext>
            </a:extLst>
          </p:cNvPr>
          <p:cNvSpPr/>
          <p:nvPr/>
        </p:nvSpPr>
        <p:spPr>
          <a:xfrm>
            <a:off x="4124437" y="367550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CFFCA71-64D2-40A5-A8BF-E1F6201AD9F0}"/>
              </a:ext>
            </a:extLst>
          </p:cNvPr>
          <p:cNvSpPr/>
          <p:nvPr/>
        </p:nvSpPr>
        <p:spPr>
          <a:xfrm>
            <a:off x="5991497" y="191428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97DA0F0-FCA6-4466-B499-136A63C88E05}"/>
              </a:ext>
            </a:extLst>
          </p:cNvPr>
          <p:cNvSpPr/>
          <p:nvPr/>
        </p:nvSpPr>
        <p:spPr>
          <a:xfrm>
            <a:off x="5991497" y="367550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BC0A47D-4124-4D33-BED5-65D1D7F8BC51}"/>
              </a:ext>
            </a:extLst>
          </p:cNvPr>
          <p:cNvCxnSpPr>
            <a:cxnSpLocks/>
          </p:cNvCxnSpPr>
          <p:nvPr/>
        </p:nvCxnSpPr>
        <p:spPr>
          <a:xfrm flipV="1">
            <a:off x="5981337" y="1914286"/>
            <a:ext cx="1877220" cy="176121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8124BF3-B7DD-4D00-AC43-34DFA89FE3A1}"/>
              </a:ext>
            </a:extLst>
          </p:cNvPr>
          <p:cNvCxnSpPr>
            <a:cxnSpLocks/>
          </p:cNvCxnSpPr>
          <p:nvPr/>
        </p:nvCxnSpPr>
        <p:spPr>
          <a:xfrm flipH="1">
            <a:off x="4119357" y="3689327"/>
            <a:ext cx="1877220" cy="176121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D9D3A32-7D0F-4CE0-96F9-FCCC7ECF03F4}"/>
              </a:ext>
            </a:extLst>
          </p:cNvPr>
          <p:cNvCxnSpPr>
            <a:cxnSpLocks/>
          </p:cNvCxnSpPr>
          <p:nvPr/>
        </p:nvCxnSpPr>
        <p:spPr>
          <a:xfrm flipH="1" flipV="1">
            <a:off x="4104117" y="1880271"/>
            <a:ext cx="1877220" cy="176121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FA16A1D-81CE-4CB6-83D8-F73A05F5FABE}"/>
              </a:ext>
            </a:extLst>
          </p:cNvPr>
          <p:cNvCxnSpPr>
            <a:cxnSpLocks/>
          </p:cNvCxnSpPr>
          <p:nvPr/>
        </p:nvCxnSpPr>
        <p:spPr>
          <a:xfrm flipV="1">
            <a:off x="5991497" y="1880271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98A82A-29DE-4F21-848A-0688EE980AA0}"/>
              </a:ext>
            </a:extLst>
          </p:cNvPr>
          <p:cNvCxnSpPr>
            <a:cxnSpLocks/>
          </p:cNvCxnSpPr>
          <p:nvPr/>
        </p:nvCxnSpPr>
        <p:spPr>
          <a:xfrm>
            <a:off x="5981337" y="3627658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3EF1AA1-03AD-444E-94EF-F388398785B3}"/>
              </a:ext>
            </a:extLst>
          </p:cNvPr>
          <p:cNvCxnSpPr>
            <a:cxnSpLocks/>
          </p:cNvCxnSpPr>
          <p:nvPr/>
        </p:nvCxnSpPr>
        <p:spPr>
          <a:xfrm rot="16200000">
            <a:off x="6964188" y="2753964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9833B6B-E51A-437B-B148-BD01BC6FBB5E}"/>
              </a:ext>
            </a:extLst>
          </p:cNvPr>
          <p:cNvCxnSpPr>
            <a:cxnSpLocks/>
          </p:cNvCxnSpPr>
          <p:nvPr/>
        </p:nvCxnSpPr>
        <p:spPr>
          <a:xfrm rot="5400000" flipH="1">
            <a:off x="5057967" y="2753963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A851CC74-0E01-4D65-A8FF-BD081F21C873}"/>
              </a:ext>
            </a:extLst>
          </p:cNvPr>
          <p:cNvSpPr/>
          <p:nvPr/>
        </p:nvSpPr>
        <p:spPr>
          <a:xfrm>
            <a:off x="5655069" y="3320192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25C4F8A-4A34-424E-B4AB-4A15101DD2D6}"/>
                  </a:ext>
                </a:extLst>
              </p:cNvPr>
              <p:cNvSpPr txBox="1"/>
              <p:nvPr/>
            </p:nvSpPr>
            <p:spPr>
              <a:xfrm>
                <a:off x="5765270" y="3424508"/>
                <a:ext cx="450893" cy="4308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GB" sz="28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DE" sz="28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25C4F8A-4A34-424E-B4AB-4A15101DD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270" y="3424508"/>
                <a:ext cx="45089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98064CC-12EF-42B2-8EA1-DC8BD9765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50781"/>
              </p:ext>
            </p:extLst>
          </p:nvPr>
        </p:nvGraphicFramePr>
        <p:xfrm>
          <a:off x="1478056" y="5571581"/>
          <a:ext cx="2322793" cy="77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98064CC-12EF-42B2-8EA1-DC8BD9765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8056" y="5571581"/>
                        <a:ext cx="2322793" cy="77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2343351-4B2C-4DB4-A48A-62036AC4D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65804"/>
              </p:ext>
            </p:extLst>
          </p:nvPr>
        </p:nvGraphicFramePr>
        <p:xfrm>
          <a:off x="8144533" y="5621486"/>
          <a:ext cx="2005488" cy="77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2343351-4B2C-4DB4-A48A-62036AC4D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4533" y="5621486"/>
                        <a:ext cx="2005488" cy="77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1DAAAAA-2245-4732-BB1D-FA8B0442D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41259"/>
              </p:ext>
            </p:extLst>
          </p:nvPr>
        </p:nvGraphicFramePr>
        <p:xfrm>
          <a:off x="1651373" y="883467"/>
          <a:ext cx="2149476" cy="81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1DAAAAA-2245-4732-BB1D-FA8B0442D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1373" y="883467"/>
                        <a:ext cx="2149476" cy="81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F4267C9-8E39-4C1F-A0C7-92C7E887D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86160"/>
              </p:ext>
            </p:extLst>
          </p:nvPr>
        </p:nvGraphicFramePr>
        <p:xfrm>
          <a:off x="4984060" y="815271"/>
          <a:ext cx="2013311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F4267C9-8E39-4C1F-A0C7-92C7E887D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4060" y="815271"/>
                        <a:ext cx="2013311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44958E85-34E1-4E77-8F92-EB1805014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18995"/>
              </p:ext>
            </p:extLst>
          </p:nvPr>
        </p:nvGraphicFramePr>
        <p:xfrm>
          <a:off x="8205096" y="860404"/>
          <a:ext cx="18843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44958E85-34E1-4E77-8F92-EB1805014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5096" y="860404"/>
                        <a:ext cx="18843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2D9A88D-063C-4764-A5A5-22429165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61598"/>
              </p:ext>
            </p:extLst>
          </p:nvPr>
        </p:nvGraphicFramePr>
        <p:xfrm>
          <a:off x="8184823" y="3205804"/>
          <a:ext cx="1927420" cy="82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2D9A88D-063C-4764-A5A5-224291658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84823" y="3205804"/>
                        <a:ext cx="1927420" cy="820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89A79D6-89F2-42DB-BA94-F9113424B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41931"/>
              </p:ext>
            </p:extLst>
          </p:nvPr>
        </p:nvGraphicFramePr>
        <p:xfrm>
          <a:off x="1589388" y="3229334"/>
          <a:ext cx="2149476" cy="79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685800" imgH="253800" progId="Equation.DSMT4">
                  <p:embed/>
                </p:oleObj>
              </mc:Choice>
              <mc:Fallback>
                <p:oleObj name="Equation" r:id="rId17" imgW="68580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89A79D6-89F2-42DB-BA94-F9113424B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9388" y="3229334"/>
                        <a:ext cx="2149476" cy="796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6B90A37-4B99-4861-AEE8-C97F077D9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72010"/>
              </p:ext>
            </p:extLst>
          </p:nvPr>
        </p:nvGraphicFramePr>
        <p:xfrm>
          <a:off x="4833247" y="5621486"/>
          <a:ext cx="2296179" cy="83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6B90A37-4B99-4861-AEE8-C97F077D9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3247" y="5621486"/>
                        <a:ext cx="2296179" cy="83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748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Rectangle 183">
            <a:extLst>
              <a:ext uri="{FF2B5EF4-FFF2-40B4-BE49-F238E27FC236}">
                <a16:creationId xmlns:a16="http://schemas.microsoft.com/office/drawing/2014/main" id="{EC8FD24E-AFBC-4206-90DC-8B58DA987B3E}"/>
              </a:ext>
            </a:extLst>
          </p:cNvPr>
          <p:cNvSpPr/>
          <p:nvPr/>
        </p:nvSpPr>
        <p:spPr>
          <a:xfrm>
            <a:off x="9648273" y="12847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43F6D645-902A-49B2-93CC-6B3339446028}"/>
              </a:ext>
            </a:extLst>
          </p:cNvPr>
          <p:cNvSpPr/>
          <p:nvPr/>
        </p:nvSpPr>
        <p:spPr>
          <a:xfrm>
            <a:off x="7801868" y="114213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DCE87E24-97A3-43EE-BE08-6E8E896B1503}"/>
              </a:ext>
            </a:extLst>
          </p:cNvPr>
          <p:cNvSpPr/>
          <p:nvPr/>
        </p:nvSpPr>
        <p:spPr>
          <a:xfrm>
            <a:off x="9644968" y="1883931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2604505-A751-4064-8BB7-CD187598BFA5}"/>
              </a:ext>
            </a:extLst>
          </p:cNvPr>
          <p:cNvSpPr/>
          <p:nvPr/>
        </p:nvSpPr>
        <p:spPr>
          <a:xfrm>
            <a:off x="9644968" y="3648587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6354117"/>
            <a:ext cx="6908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lattice-Boltzmann Equation (LBE)</a:t>
            </a:r>
            <a:endParaRPr lang="en-DE" sz="24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5857194-FA39-48A1-BB0A-322ED4B76285}"/>
              </a:ext>
            </a:extLst>
          </p:cNvPr>
          <p:cNvSpPr/>
          <p:nvPr/>
        </p:nvSpPr>
        <p:spPr>
          <a:xfrm>
            <a:off x="4059325" y="188569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07C240-9762-417E-A23E-F3CFF859B6FE}"/>
              </a:ext>
            </a:extLst>
          </p:cNvPr>
          <p:cNvSpPr/>
          <p:nvPr/>
        </p:nvSpPr>
        <p:spPr>
          <a:xfrm>
            <a:off x="4059325" y="364691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CFFCA71-64D2-40A5-A8BF-E1F6201AD9F0}"/>
              </a:ext>
            </a:extLst>
          </p:cNvPr>
          <p:cNvSpPr/>
          <p:nvPr/>
        </p:nvSpPr>
        <p:spPr>
          <a:xfrm>
            <a:off x="5926385" y="188569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97DA0F0-FCA6-4466-B499-136A63C88E05}"/>
              </a:ext>
            </a:extLst>
          </p:cNvPr>
          <p:cNvSpPr/>
          <p:nvPr/>
        </p:nvSpPr>
        <p:spPr>
          <a:xfrm>
            <a:off x="5926385" y="364691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A851CC74-0E01-4D65-A8FF-BD081F21C873}"/>
              </a:ext>
            </a:extLst>
          </p:cNvPr>
          <p:cNvSpPr/>
          <p:nvPr/>
        </p:nvSpPr>
        <p:spPr>
          <a:xfrm>
            <a:off x="5589957" y="3291602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90A7638E-33A8-4FD6-A6E3-087F46C7CBE1}"/>
              </a:ext>
            </a:extLst>
          </p:cNvPr>
          <p:cNvSpPr/>
          <p:nvPr/>
        </p:nvSpPr>
        <p:spPr>
          <a:xfrm>
            <a:off x="7774603" y="364691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0FBC8B8-99A7-4115-8375-DD3AB123CFEE}"/>
              </a:ext>
            </a:extLst>
          </p:cNvPr>
          <p:cNvSpPr/>
          <p:nvPr/>
        </p:nvSpPr>
        <p:spPr>
          <a:xfrm>
            <a:off x="7774603" y="188569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EFDAFB74-7AA5-4889-9A1B-1B2A8F097F8F}"/>
              </a:ext>
            </a:extLst>
          </p:cNvPr>
          <p:cNvSpPr/>
          <p:nvPr/>
        </p:nvSpPr>
        <p:spPr>
          <a:xfrm>
            <a:off x="329546" y="188569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BDC387-2F7D-4CFE-93D6-171AAAD33D2A}"/>
              </a:ext>
            </a:extLst>
          </p:cNvPr>
          <p:cNvSpPr/>
          <p:nvPr/>
        </p:nvSpPr>
        <p:spPr>
          <a:xfrm>
            <a:off x="329546" y="364691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37D3CF9-163E-419F-A901-7E997CB08B11}"/>
              </a:ext>
            </a:extLst>
          </p:cNvPr>
          <p:cNvSpPr/>
          <p:nvPr/>
        </p:nvSpPr>
        <p:spPr>
          <a:xfrm>
            <a:off x="2196606" y="1885696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F77BB626-6CBD-4092-8599-3E55A85F3F12}"/>
              </a:ext>
            </a:extLst>
          </p:cNvPr>
          <p:cNvSpPr/>
          <p:nvPr/>
        </p:nvSpPr>
        <p:spPr>
          <a:xfrm>
            <a:off x="2196606" y="364691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76A666D9-6DF3-4158-B811-CD81DEF97BCB}"/>
              </a:ext>
            </a:extLst>
          </p:cNvPr>
          <p:cNvSpPr/>
          <p:nvPr/>
        </p:nvSpPr>
        <p:spPr>
          <a:xfrm>
            <a:off x="1865098" y="3300003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C6CE9ECD-A7BA-4DDE-90F6-BFA2F0C2EB47}"/>
              </a:ext>
            </a:extLst>
          </p:cNvPr>
          <p:cNvSpPr/>
          <p:nvPr/>
        </p:nvSpPr>
        <p:spPr>
          <a:xfrm>
            <a:off x="5926385" y="115978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4BDE35FF-7858-4417-A7C1-1D5F596117EC}"/>
              </a:ext>
            </a:extLst>
          </p:cNvPr>
          <p:cNvSpPr/>
          <p:nvPr/>
        </p:nvSpPr>
        <p:spPr>
          <a:xfrm>
            <a:off x="4054245" y="115978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D72E36C2-2E94-42CC-A91F-F0719F18A94A}"/>
              </a:ext>
            </a:extLst>
          </p:cNvPr>
          <p:cNvSpPr/>
          <p:nvPr/>
        </p:nvSpPr>
        <p:spPr>
          <a:xfrm>
            <a:off x="2199146" y="122892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8405D692-1BE0-4C04-8C54-A0262E26F1FF}"/>
              </a:ext>
            </a:extLst>
          </p:cNvPr>
          <p:cNvSpPr/>
          <p:nvPr/>
        </p:nvSpPr>
        <p:spPr>
          <a:xfrm>
            <a:off x="334626" y="115978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971275D-0277-4B72-BDA8-926B51E6AD38}"/>
              </a:ext>
            </a:extLst>
          </p:cNvPr>
          <p:cNvCxnSpPr>
            <a:cxnSpLocks/>
          </p:cNvCxnSpPr>
          <p:nvPr/>
        </p:nvCxnSpPr>
        <p:spPr>
          <a:xfrm flipV="1">
            <a:off x="5921305" y="1884106"/>
            <a:ext cx="1872140" cy="1762804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C94C3634-7623-4027-88D7-50DFA3A8ABDD}"/>
              </a:ext>
            </a:extLst>
          </p:cNvPr>
          <p:cNvCxnSpPr>
            <a:cxnSpLocks/>
          </p:cNvCxnSpPr>
          <p:nvPr/>
        </p:nvCxnSpPr>
        <p:spPr>
          <a:xfrm flipV="1">
            <a:off x="4060131" y="137494"/>
            <a:ext cx="1872140" cy="1762804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F5666C3-6118-4773-B92C-50E499B8673D}"/>
              </a:ext>
            </a:extLst>
          </p:cNvPr>
          <p:cNvCxnSpPr>
            <a:cxnSpLocks/>
          </p:cNvCxnSpPr>
          <p:nvPr/>
        </p:nvCxnSpPr>
        <p:spPr>
          <a:xfrm flipH="1" flipV="1">
            <a:off x="5970748" y="3603265"/>
            <a:ext cx="1860179" cy="1838220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5CD533D4-CF54-4067-947E-F51FC3776602}"/>
              </a:ext>
            </a:extLst>
          </p:cNvPr>
          <p:cNvCxnSpPr>
            <a:cxnSpLocks/>
          </p:cNvCxnSpPr>
          <p:nvPr/>
        </p:nvCxnSpPr>
        <p:spPr>
          <a:xfrm flipH="1" flipV="1">
            <a:off x="4056414" y="1846398"/>
            <a:ext cx="1918502" cy="1824669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18705E80-6BC7-478F-9783-A3FD439CFEA6}"/>
              </a:ext>
            </a:extLst>
          </p:cNvPr>
          <p:cNvCxnSpPr>
            <a:cxnSpLocks/>
          </p:cNvCxnSpPr>
          <p:nvPr/>
        </p:nvCxnSpPr>
        <p:spPr>
          <a:xfrm flipV="1">
            <a:off x="5980539" y="3660460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8E37D0F8-D97A-4437-936F-295A473C797E}"/>
              </a:ext>
            </a:extLst>
          </p:cNvPr>
          <p:cNvCxnSpPr>
            <a:cxnSpLocks/>
          </p:cNvCxnSpPr>
          <p:nvPr/>
        </p:nvCxnSpPr>
        <p:spPr>
          <a:xfrm flipV="1">
            <a:off x="2272811" y="3672783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90BD5883-BDE9-4445-9DE0-1D91E8DA1527}"/>
              </a:ext>
            </a:extLst>
          </p:cNvPr>
          <p:cNvCxnSpPr>
            <a:cxnSpLocks/>
          </p:cNvCxnSpPr>
          <p:nvPr/>
        </p:nvCxnSpPr>
        <p:spPr>
          <a:xfrm rot="16200000" flipV="1">
            <a:off x="5016196" y="2760204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2FD80033-FAF5-4E18-85D8-039983D93E0A}"/>
              </a:ext>
            </a:extLst>
          </p:cNvPr>
          <p:cNvCxnSpPr>
            <a:cxnSpLocks/>
          </p:cNvCxnSpPr>
          <p:nvPr/>
        </p:nvCxnSpPr>
        <p:spPr>
          <a:xfrm rot="16200000" flipV="1">
            <a:off x="5041082" y="4537055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B0992EE8-9147-44A3-9010-46E2DB2AA907}"/>
              </a:ext>
            </a:extLst>
          </p:cNvPr>
          <p:cNvCxnSpPr>
            <a:cxnSpLocks/>
          </p:cNvCxnSpPr>
          <p:nvPr/>
        </p:nvCxnSpPr>
        <p:spPr>
          <a:xfrm flipV="1">
            <a:off x="7760481" y="128470"/>
            <a:ext cx="1872235" cy="179236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BF1024EE-6041-4C12-9546-EB482DF97257}"/>
              </a:ext>
            </a:extLst>
          </p:cNvPr>
          <p:cNvCxnSpPr>
            <a:cxnSpLocks/>
          </p:cNvCxnSpPr>
          <p:nvPr/>
        </p:nvCxnSpPr>
        <p:spPr>
          <a:xfrm rot="16200000" flipV="1">
            <a:off x="5016197" y="1061539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6F81A58-18F8-4A5E-847C-C21D749FE662}"/>
              </a:ext>
            </a:extLst>
          </p:cNvPr>
          <p:cNvCxnSpPr>
            <a:cxnSpLocks/>
          </p:cNvCxnSpPr>
          <p:nvPr/>
        </p:nvCxnSpPr>
        <p:spPr>
          <a:xfrm flipH="1" flipV="1">
            <a:off x="2227030" y="42872"/>
            <a:ext cx="1860179" cy="1838220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9498E529-2BB6-47C6-B09A-A33921F522AB}"/>
              </a:ext>
            </a:extLst>
          </p:cNvPr>
          <p:cNvCxnSpPr>
            <a:cxnSpLocks/>
          </p:cNvCxnSpPr>
          <p:nvPr/>
        </p:nvCxnSpPr>
        <p:spPr>
          <a:xfrm flipH="1" flipV="1">
            <a:off x="5916593" y="158033"/>
            <a:ext cx="1881564" cy="1720749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21389A47-A34B-4013-87A6-69002AFE6EE3}"/>
              </a:ext>
            </a:extLst>
          </p:cNvPr>
          <p:cNvCxnSpPr>
            <a:cxnSpLocks/>
          </p:cNvCxnSpPr>
          <p:nvPr/>
        </p:nvCxnSpPr>
        <p:spPr>
          <a:xfrm flipV="1">
            <a:off x="4058586" y="3639809"/>
            <a:ext cx="1872140" cy="1762804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Oval 167">
            <a:extLst>
              <a:ext uri="{FF2B5EF4-FFF2-40B4-BE49-F238E27FC236}">
                <a16:creationId xmlns:a16="http://schemas.microsoft.com/office/drawing/2014/main" id="{68B3D21D-8EAC-433D-AD00-514686DD75C1}"/>
              </a:ext>
            </a:extLst>
          </p:cNvPr>
          <p:cNvSpPr/>
          <p:nvPr/>
        </p:nvSpPr>
        <p:spPr>
          <a:xfrm>
            <a:off x="3717447" y="1549780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76B7237E-532A-4242-AAEA-0CD7A85C20E9}"/>
              </a:ext>
            </a:extLst>
          </p:cNvPr>
          <p:cNvSpPr/>
          <p:nvPr/>
        </p:nvSpPr>
        <p:spPr>
          <a:xfrm>
            <a:off x="1850164" y="1538789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12649DB2-377E-4A10-884B-704C264B7061}"/>
              </a:ext>
            </a:extLst>
          </p:cNvPr>
          <p:cNvSpPr/>
          <p:nvPr/>
        </p:nvSpPr>
        <p:spPr>
          <a:xfrm>
            <a:off x="7452532" y="1521341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00B00E47-7B88-4F75-A60A-19006BB5CBDA}"/>
              </a:ext>
            </a:extLst>
          </p:cNvPr>
          <p:cNvSpPr/>
          <p:nvPr/>
        </p:nvSpPr>
        <p:spPr>
          <a:xfrm>
            <a:off x="5582128" y="1549124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A4CB1A35-14B7-49A7-8B73-F53D989D45B1}"/>
              </a:ext>
            </a:extLst>
          </p:cNvPr>
          <p:cNvSpPr/>
          <p:nvPr/>
        </p:nvSpPr>
        <p:spPr>
          <a:xfrm>
            <a:off x="7422623" y="5068366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B20D82B1-7D44-4F29-A7BE-2CA19D4188E6}"/>
              </a:ext>
            </a:extLst>
          </p:cNvPr>
          <p:cNvSpPr/>
          <p:nvPr/>
        </p:nvSpPr>
        <p:spPr>
          <a:xfrm>
            <a:off x="3685416" y="5051114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A769A2F7-FA8B-4D28-AE8A-24BB2804A0C6}"/>
              </a:ext>
            </a:extLst>
          </p:cNvPr>
          <p:cNvSpPr/>
          <p:nvPr/>
        </p:nvSpPr>
        <p:spPr>
          <a:xfrm>
            <a:off x="1856837" y="5079917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E5801B82-4E9A-4885-AF7F-76BEF2E5B664}"/>
              </a:ext>
            </a:extLst>
          </p:cNvPr>
          <p:cNvSpPr/>
          <p:nvPr/>
        </p:nvSpPr>
        <p:spPr>
          <a:xfrm>
            <a:off x="5611887" y="5068858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9EB67263-616F-4734-ACAA-8D7D9D623B44}"/>
              </a:ext>
            </a:extLst>
          </p:cNvPr>
          <p:cNvSpPr/>
          <p:nvPr/>
        </p:nvSpPr>
        <p:spPr>
          <a:xfrm>
            <a:off x="3712780" y="3316906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D8C8B352-7EF7-4DAD-9C8E-882DAEE8113C}"/>
              </a:ext>
            </a:extLst>
          </p:cNvPr>
          <p:cNvSpPr/>
          <p:nvPr/>
        </p:nvSpPr>
        <p:spPr>
          <a:xfrm>
            <a:off x="9290880" y="3316906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99997752-EDEC-4E71-BB62-F684DD9F6855}"/>
              </a:ext>
            </a:extLst>
          </p:cNvPr>
          <p:cNvSpPr/>
          <p:nvPr/>
        </p:nvSpPr>
        <p:spPr>
          <a:xfrm>
            <a:off x="7438177" y="3334257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4AC8731E-301B-409E-8BB1-248393E714CC}"/>
              </a:ext>
            </a:extLst>
          </p:cNvPr>
          <p:cNvSpPr/>
          <p:nvPr/>
        </p:nvSpPr>
        <p:spPr>
          <a:xfrm>
            <a:off x="9285228" y="1548736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CCDE1EBC-E9D1-4B01-92D5-EE911F8A4B6D}"/>
              </a:ext>
            </a:extLst>
          </p:cNvPr>
          <p:cNvSpPr/>
          <p:nvPr/>
        </p:nvSpPr>
        <p:spPr>
          <a:xfrm>
            <a:off x="9285228" y="5075695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BCFEA09B-DDCB-4745-9910-7F6E7DCAE05F}"/>
              </a:ext>
            </a:extLst>
          </p:cNvPr>
          <p:cNvSpPr/>
          <p:nvPr/>
        </p:nvSpPr>
        <p:spPr>
          <a:xfrm>
            <a:off x="11173676" y="1524627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86" name="Oval 185">
            <a:extLst>
              <a:ext uri="{FF2B5EF4-FFF2-40B4-BE49-F238E27FC236}">
                <a16:creationId xmlns:a16="http://schemas.microsoft.com/office/drawing/2014/main" id="{0DA17530-954D-4DE6-B8BC-3D6EFAE83F9A}"/>
              </a:ext>
            </a:extLst>
          </p:cNvPr>
          <p:cNvSpPr/>
          <p:nvPr/>
        </p:nvSpPr>
        <p:spPr>
          <a:xfrm>
            <a:off x="11173676" y="3332253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87" name="Oval 186">
            <a:extLst>
              <a:ext uri="{FF2B5EF4-FFF2-40B4-BE49-F238E27FC236}">
                <a16:creationId xmlns:a16="http://schemas.microsoft.com/office/drawing/2014/main" id="{7C12DB4B-0ED8-4776-9329-D68768469EB6}"/>
              </a:ext>
            </a:extLst>
          </p:cNvPr>
          <p:cNvSpPr/>
          <p:nvPr/>
        </p:nvSpPr>
        <p:spPr>
          <a:xfrm>
            <a:off x="11173676" y="5072449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88" name="Oval 187">
            <a:extLst>
              <a:ext uri="{FF2B5EF4-FFF2-40B4-BE49-F238E27FC236}">
                <a16:creationId xmlns:a16="http://schemas.microsoft.com/office/drawing/2014/main" id="{6F41A9F0-EA54-47E3-B654-DA3422547EBE}"/>
              </a:ext>
            </a:extLst>
          </p:cNvPr>
          <p:cNvSpPr/>
          <p:nvPr/>
        </p:nvSpPr>
        <p:spPr>
          <a:xfrm>
            <a:off x="14934" y="3309950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89" name="Oval 188">
            <a:extLst>
              <a:ext uri="{FF2B5EF4-FFF2-40B4-BE49-F238E27FC236}">
                <a16:creationId xmlns:a16="http://schemas.microsoft.com/office/drawing/2014/main" id="{8EC289B5-F214-40EE-8515-C4E941DBD4B4}"/>
              </a:ext>
            </a:extLst>
          </p:cNvPr>
          <p:cNvSpPr/>
          <p:nvPr/>
        </p:nvSpPr>
        <p:spPr>
          <a:xfrm>
            <a:off x="0" y="1548736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sp>
        <p:nvSpPr>
          <p:cNvPr id="190" name="Oval 189">
            <a:extLst>
              <a:ext uri="{FF2B5EF4-FFF2-40B4-BE49-F238E27FC236}">
                <a16:creationId xmlns:a16="http://schemas.microsoft.com/office/drawing/2014/main" id="{765E2DB7-3E7E-41FD-9858-B4B95156622F}"/>
              </a:ext>
            </a:extLst>
          </p:cNvPr>
          <p:cNvSpPr/>
          <p:nvPr/>
        </p:nvSpPr>
        <p:spPr>
          <a:xfrm>
            <a:off x="6673" y="5089864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cxnSp>
        <p:nvCxnSpPr>
          <p:cNvPr id="191" name="Straight Connector 190">
            <a:extLst>
              <a:ext uri="{FF2B5EF4-FFF2-40B4-BE49-F238E27FC236}">
                <a16:creationId xmlns:a16="http://schemas.microsoft.com/office/drawing/2014/main" id="{89135E2B-7D21-4077-8F55-421B8F9096D9}"/>
              </a:ext>
            </a:extLst>
          </p:cNvPr>
          <p:cNvCxnSpPr>
            <a:cxnSpLocks/>
          </p:cNvCxnSpPr>
          <p:nvPr/>
        </p:nvCxnSpPr>
        <p:spPr>
          <a:xfrm flipH="1" flipV="1">
            <a:off x="4041763" y="3674606"/>
            <a:ext cx="1860179" cy="1838220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F4BEC0A3-C2D0-46D7-AA46-3BBDB37FFF5B}"/>
              </a:ext>
            </a:extLst>
          </p:cNvPr>
          <p:cNvCxnSpPr>
            <a:cxnSpLocks/>
          </p:cNvCxnSpPr>
          <p:nvPr/>
        </p:nvCxnSpPr>
        <p:spPr>
          <a:xfrm flipH="1" flipV="1">
            <a:off x="2127429" y="1917739"/>
            <a:ext cx="1961859" cy="1771388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74B6A807-C51E-42AE-A77B-A2268758970C}"/>
              </a:ext>
            </a:extLst>
          </p:cNvPr>
          <p:cNvCxnSpPr>
            <a:cxnSpLocks/>
          </p:cNvCxnSpPr>
          <p:nvPr/>
        </p:nvCxnSpPr>
        <p:spPr>
          <a:xfrm flipH="1" flipV="1">
            <a:off x="279211" y="0"/>
            <a:ext cx="1879013" cy="1952433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6106A0CD-8614-4A9F-A027-D54B5D6C3728}"/>
              </a:ext>
            </a:extLst>
          </p:cNvPr>
          <p:cNvCxnSpPr>
            <a:cxnSpLocks/>
          </p:cNvCxnSpPr>
          <p:nvPr/>
        </p:nvCxnSpPr>
        <p:spPr>
          <a:xfrm rot="16200000" flipV="1">
            <a:off x="3166456" y="261781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CBA918BE-5FBB-4595-B32B-ED2E32E1C3DC}"/>
              </a:ext>
            </a:extLst>
          </p:cNvPr>
          <p:cNvCxnSpPr>
            <a:cxnSpLocks/>
          </p:cNvCxnSpPr>
          <p:nvPr/>
        </p:nvCxnSpPr>
        <p:spPr>
          <a:xfrm rot="16200000" flipV="1">
            <a:off x="3191342" y="439466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5D2F1B1-D908-4842-920F-2EC9B7D44B7B}"/>
              </a:ext>
            </a:extLst>
          </p:cNvPr>
          <p:cNvCxnSpPr>
            <a:cxnSpLocks/>
          </p:cNvCxnSpPr>
          <p:nvPr/>
        </p:nvCxnSpPr>
        <p:spPr>
          <a:xfrm rot="16200000" flipV="1">
            <a:off x="3166457" y="919146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2E02936D-7BD5-481A-AEFF-EBE48DD8D33E}"/>
              </a:ext>
            </a:extLst>
          </p:cNvPr>
          <p:cNvCxnSpPr>
            <a:cxnSpLocks/>
          </p:cNvCxnSpPr>
          <p:nvPr/>
        </p:nvCxnSpPr>
        <p:spPr>
          <a:xfrm rot="16200000" flipV="1">
            <a:off x="1308208" y="2617810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287FCC4A-62A9-4FE4-9FB8-1E2BD511B637}"/>
              </a:ext>
            </a:extLst>
          </p:cNvPr>
          <p:cNvCxnSpPr>
            <a:cxnSpLocks/>
          </p:cNvCxnSpPr>
          <p:nvPr/>
        </p:nvCxnSpPr>
        <p:spPr>
          <a:xfrm rot="16200000" flipV="1">
            <a:off x="1333094" y="439466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>
            <a:extLst>
              <a:ext uri="{FF2B5EF4-FFF2-40B4-BE49-F238E27FC236}">
                <a16:creationId xmlns:a16="http://schemas.microsoft.com/office/drawing/2014/main" id="{79F31C4A-09FD-4C7E-AF17-B27D09E7F8C2}"/>
              </a:ext>
            </a:extLst>
          </p:cNvPr>
          <p:cNvCxnSpPr>
            <a:cxnSpLocks/>
          </p:cNvCxnSpPr>
          <p:nvPr/>
        </p:nvCxnSpPr>
        <p:spPr>
          <a:xfrm rot="16200000" flipV="1">
            <a:off x="1308209" y="919145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F1D24ECA-0B61-42B6-A794-E7F0FF8EE461}"/>
              </a:ext>
            </a:extLst>
          </p:cNvPr>
          <p:cNvCxnSpPr>
            <a:cxnSpLocks/>
          </p:cNvCxnSpPr>
          <p:nvPr/>
        </p:nvCxnSpPr>
        <p:spPr>
          <a:xfrm rot="16200000" flipV="1">
            <a:off x="-612342" y="260217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73FC7FBC-7414-4D1B-A03A-2FDC5C1F8E2B}"/>
              </a:ext>
            </a:extLst>
          </p:cNvPr>
          <p:cNvCxnSpPr>
            <a:cxnSpLocks/>
          </p:cNvCxnSpPr>
          <p:nvPr/>
        </p:nvCxnSpPr>
        <p:spPr>
          <a:xfrm rot="16200000" flipV="1">
            <a:off x="-587456" y="437902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232131FC-804C-4CD4-BD7A-2A8EDB3E5EE0}"/>
              </a:ext>
            </a:extLst>
          </p:cNvPr>
          <p:cNvCxnSpPr>
            <a:cxnSpLocks/>
          </p:cNvCxnSpPr>
          <p:nvPr/>
        </p:nvCxnSpPr>
        <p:spPr>
          <a:xfrm rot="16200000" flipV="1">
            <a:off x="-612341" y="903506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08223ADE-2F78-40C8-9CA2-8D763B82D8BE}"/>
              </a:ext>
            </a:extLst>
          </p:cNvPr>
          <p:cNvCxnSpPr>
            <a:cxnSpLocks/>
          </p:cNvCxnSpPr>
          <p:nvPr/>
        </p:nvCxnSpPr>
        <p:spPr>
          <a:xfrm flipV="1">
            <a:off x="2256727" y="1904420"/>
            <a:ext cx="1755526" cy="1735389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EA30AABA-54B1-42BD-A12F-5E12B20D8511}"/>
              </a:ext>
            </a:extLst>
          </p:cNvPr>
          <p:cNvCxnSpPr>
            <a:cxnSpLocks/>
          </p:cNvCxnSpPr>
          <p:nvPr/>
        </p:nvCxnSpPr>
        <p:spPr>
          <a:xfrm flipH="1" flipV="1">
            <a:off x="2213429" y="3618014"/>
            <a:ext cx="1874089" cy="1807385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AA0158C2-7F3C-4011-9BFE-B641F33B70AD}"/>
              </a:ext>
            </a:extLst>
          </p:cNvPr>
          <p:cNvCxnSpPr>
            <a:cxnSpLocks/>
          </p:cNvCxnSpPr>
          <p:nvPr/>
        </p:nvCxnSpPr>
        <p:spPr>
          <a:xfrm flipH="1" flipV="1">
            <a:off x="303561" y="1840121"/>
            <a:ext cx="1874089" cy="1807385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767C5691-FDDF-4537-8F1E-812C7797F906}"/>
              </a:ext>
            </a:extLst>
          </p:cNvPr>
          <p:cNvCxnSpPr>
            <a:cxnSpLocks/>
          </p:cNvCxnSpPr>
          <p:nvPr/>
        </p:nvCxnSpPr>
        <p:spPr>
          <a:xfrm flipH="1" flipV="1">
            <a:off x="344340" y="3608249"/>
            <a:ext cx="1874089" cy="1807385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18E3C27B-B13D-418E-A25B-356F0C9E8FF4}"/>
              </a:ext>
            </a:extLst>
          </p:cNvPr>
          <p:cNvCxnSpPr>
            <a:cxnSpLocks/>
          </p:cNvCxnSpPr>
          <p:nvPr/>
        </p:nvCxnSpPr>
        <p:spPr>
          <a:xfrm flipV="1">
            <a:off x="425863" y="3661499"/>
            <a:ext cx="1799798" cy="1722502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8EA09DB2-17FD-474F-B798-A666F3504269}"/>
              </a:ext>
            </a:extLst>
          </p:cNvPr>
          <p:cNvCxnSpPr>
            <a:cxnSpLocks/>
          </p:cNvCxnSpPr>
          <p:nvPr/>
        </p:nvCxnSpPr>
        <p:spPr>
          <a:xfrm flipV="1">
            <a:off x="294720" y="1882366"/>
            <a:ext cx="1919645" cy="1774141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DE0717D-A045-4151-B6D0-84372BE7CAE4}"/>
              </a:ext>
            </a:extLst>
          </p:cNvPr>
          <p:cNvCxnSpPr>
            <a:cxnSpLocks/>
          </p:cNvCxnSpPr>
          <p:nvPr/>
        </p:nvCxnSpPr>
        <p:spPr>
          <a:xfrm flipV="1">
            <a:off x="305488" y="55131"/>
            <a:ext cx="1919645" cy="1823651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5585F051-A15E-4EEE-9BF3-CCFE09ADA337}"/>
              </a:ext>
            </a:extLst>
          </p:cNvPr>
          <p:cNvCxnSpPr>
            <a:cxnSpLocks/>
          </p:cNvCxnSpPr>
          <p:nvPr/>
        </p:nvCxnSpPr>
        <p:spPr>
          <a:xfrm flipV="1">
            <a:off x="2360102" y="13679"/>
            <a:ext cx="1755526" cy="1735389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DA6D9F3B-B450-468E-A5B0-5F2059B4111A}"/>
              </a:ext>
            </a:extLst>
          </p:cNvPr>
          <p:cNvCxnSpPr>
            <a:cxnSpLocks/>
          </p:cNvCxnSpPr>
          <p:nvPr/>
        </p:nvCxnSpPr>
        <p:spPr>
          <a:xfrm flipV="1">
            <a:off x="2255400" y="3643348"/>
            <a:ext cx="1788371" cy="1797624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2E32426C-6FC8-4A49-ABC0-DC52C4112D76}"/>
              </a:ext>
            </a:extLst>
          </p:cNvPr>
          <p:cNvCxnSpPr>
            <a:cxnSpLocks/>
          </p:cNvCxnSpPr>
          <p:nvPr/>
        </p:nvCxnSpPr>
        <p:spPr>
          <a:xfrm flipV="1">
            <a:off x="4076736" y="364728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1F675921-9FC1-45B3-8E32-DE045B8E9B76}"/>
              </a:ext>
            </a:extLst>
          </p:cNvPr>
          <p:cNvCxnSpPr>
            <a:cxnSpLocks/>
          </p:cNvCxnSpPr>
          <p:nvPr/>
        </p:nvCxnSpPr>
        <p:spPr>
          <a:xfrm flipV="1">
            <a:off x="419274" y="3636455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32ADCDF8-CB4E-404C-BD10-ADD53B184FBB}"/>
              </a:ext>
            </a:extLst>
          </p:cNvPr>
          <p:cNvCxnSpPr>
            <a:cxnSpLocks/>
          </p:cNvCxnSpPr>
          <p:nvPr/>
        </p:nvCxnSpPr>
        <p:spPr>
          <a:xfrm flipV="1">
            <a:off x="3985643" y="1894295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63A1CE8A-F82B-48BB-984E-2F3A71162AB1}"/>
              </a:ext>
            </a:extLst>
          </p:cNvPr>
          <p:cNvCxnSpPr>
            <a:cxnSpLocks/>
          </p:cNvCxnSpPr>
          <p:nvPr/>
        </p:nvCxnSpPr>
        <p:spPr>
          <a:xfrm flipV="1">
            <a:off x="2168674" y="188211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FA5BB78D-AE4A-4CD8-8264-CCBFD746EC18}"/>
              </a:ext>
            </a:extLst>
          </p:cNvPr>
          <p:cNvCxnSpPr>
            <a:cxnSpLocks/>
          </p:cNvCxnSpPr>
          <p:nvPr/>
        </p:nvCxnSpPr>
        <p:spPr>
          <a:xfrm flipV="1">
            <a:off x="352558" y="188211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2683CE2F-3A2E-4089-83EF-60CD47CDBCED}"/>
              </a:ext>
            </a:extLst>
          </p:cNvPr>
          <p:cNvCxnSpPr>
            <a:cxnSpLocks/>
          </p:cNvCxnSpPr>
          <p:nvPr/>
        </p:nvCxnSpPr>
        <p:spPr>
          <a:xfrm flipV="1">
            <a:off x="4097873" y="1885696"/>
            <a:ext cx="1822889" cy="1740106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CE5ABC80-1B82-42E5-ADC2-14D1C6068F9C}"/>
              </a:ext>
            </a:extLst>
          </p:cNvPr>
          <p:cNvCxnSpPr>
            <a:cxnSpLocks/>
          </p:cNvCxnSpPr>
          <p:nvPr/>
        </p:nvCxnSpPr>
        <p:spPr>
          <a:xfrm flipV="1">
            <a:off x="5940447" y="119387"/>
            <a:ext cx="1822889" cy="1740106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9A1DF3F5-443E-420F-8C7F-A34A9327C85E}"/>
              </a:ext>
            </a:extLst>
          </p:cNvPr>
          <p:cNvCxnSpPr>
            <a:cxnSpLocks/>
          </p:cNvCxnSpPr>
          <p:nvPr/>
        </p:nvCxnSpPr>
        <p:spPr>
          <a:xfrm flipH="1" flipV="1">
            <a:off x="4083087" y="50067"/>
            <a:ext cx="1810077" cy="1815533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10AAD794-4094-4773-B3A0-680BEB645C0A}"/>
              </a:ext>
            </a:extLst>
          </p:cNvPr>
          <p:cNvCxnSpPr>
            <a:cxnSpLocks/>
          </p:cNvCxnSpPr>
          <p:nvPr/>
        </p:nvCxnSpPr>
        <p:spPr>
          <a:xfrm flipH="1" flipV="1">
            <a:off x="5911658" y="1862902"/>
            <a:ext cx="1886214" cy="1794716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6BD686FE-2F7A-48B5-9BEA-DFC0FDC5F0E9}"/>
              </a:ext>
            </a:extLst>
          </p:cNvPr>
          <p:cNvCxnSpPr>
            <a:cxnSpLocks/>
          </p:cNvCxnSpPr>
          <p:nvPr/>
        </p:nvCxnSpPr>
        <p:spPr>
          <a:xfrm flipH="1" flipV="1">
            <a:off x="7785785" y="3689052"/>
            <a:ext cx="1881564" cy="1720749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3E1382D3-69D0-4E5C-955D-2FFE429B8064}"/>
              </a:ext>
            </a:extLst>
          </p:cNvPr>
          <p:cNvCxnSpPr>
            <a:cxnSpLocks/>
          </p:cNvCxnSpPr>
          <p:nvPr/>
        </p:nvCxnSpPr>
        <p:spPr>
          <a:xfrm flipV="1">
            <a:off x="5876437" y="5439023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>
            <a:extLst>
              <a:ext uri="{FF2B5EF4-FFF2-40B4-BE49-F238E27FC236}">
                <a16:creationId xmlns:a16="http://schemas.microsoft.com/office/drawing/2014/main" id="{9BAA8BDA-97CD-44C5-AAF0-39C572F8450F}"/>
              </a:ext>
            </a:extLst>
          </p:cNvPr>
          <p:cNvCxnSpPr>
            <a:cxnSpLocks/>
          </p:cNvCxnSpPr>
          <p:nvPr/>
        </p:nvCxnSpPr>
        <p:spPr>
          <a:xfrm flipV="1">
            <a:off x="2168709" y="5451346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>
            <a:extLst>
              <a:ext uri="{FF2B5EF4-FFF2-40B4-BE49-F238E27FC236}">
                <a16:creationId xmlns:a16="http://schemas.microsoft.com/office/drawing/2014/main" id="{AAF10873-D6D9-475F-8923-089B825D68BA}"/>
              </a:ext>
            </a:extLst>
          </p:cNvPr>
          <p:cNvCxnSpPr>
            <a:cxnSpLocks/>
          </p:cNvCxnSpPr>
          <p:nvPr/>
        </p:nvCxnSpPr>
        <p:spPr>
          <a:xfrm flipV="1">
            <a:off x="3972634" y="5425844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Connector 228">
            <a:extLst>
              <a:ext uri="{FF2B5EF4-FFF2-40B4-BE49-F238E27FC236}">
                <a16:creationId xmlns:a16="http://schemas.microsoft.com/office/drawing/2014/main" id="{0E6FA27C-12BC-4CA5-8646-226B8739AA5B}"/>
              </a:ext>
            </a:extLst>
          </p:cNvPr>
          <p:cNvCxnSpPr>
            <a:cxnSpLocks/>
          </p:cNvCxnSpPr>
          <p:nvPr/>
        </p:nvCxnSpPr>
        <p:spPr>
          <a:xfrm flipV="1">
            <a:off x="315172" y="5415018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>
            <a:extLst>
              <a:ext uri="{FF2B5EF4-FFF2-40B4-BE49-F238E27FC236}">
                <a16:creationId xmlns:a16="http://schemas.microsoft.com/office/drawing/2014/main" id="{C12851BC-FD10-43D6-8C89-5FDA8A575A21}"/>
              </a:ext>
            </a:extLst>
          </p:cNvPr>
          <p:cNvCxnSpPr>
            <a:cxnSpLocks/>
          </p:cNvCxnSpPr>
          <p:nvPr/>
        </p:nvCxnSpPr>
        <p:spPr>
          <a:xfrm flipV="1">
            <a:off x="9648273" y="5395238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>
            <a:extLst>
              <a:ext uri="{FF2B5EF4-FFF2-40B4-BE49-F238E27FC236}">
                <a16:creationId xmlns:a16="http://schemas.microsoft.com/office/drawing/2014/main" id="{CF09B305-114F-405E-B72F-4BEF00C0376C}"/>
              </a:ext>
            </a:extLst>
          </p:cNvPr>
          <p:cNvCxnSpPr>
            <a:cxnSpLocks/>
          </p:cNvCxnSpPr>
          <p:nvPr/>
        </p:nvCxnSpPr>
        <p:spPr>
          <a:xfrm flipV="1">
            <a:off x="7794039" y="3628998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>
            <a:extLst>
              <a:ext uri="{FF2B5EF4-FFF2-40B4-BE49-F238E27FC236}">
                <a16:creationId xmlns:a16="http://schemas.microsoft.com/office/drawing/2014/main" id="{ED05FF1F-A51D-40DB-B8DB-A4184A7A6D78}"/>
              </a:ext>
            </a:extLst>
          </p:cNvPr>
          <p:cNvCxnSpPr>
            <a:cxnSpLocks/>
          </p:cNvCxnSpPr>
          <p:nvPr/>
        </p:nvCxnSpPr>
        <p:spPr>
          <a:xfrm flipV="1">
            <a:off x="7729734" y="539305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>
            <a:extLst>
              <a:ext uri="{FF2B5EF4-FFF2-40B4-BE49-F238E27FC236}">
                <a16:creationId xmlns:a16="http://schemas.microsoft.com/office/drawing/2014/main" id="{82608464-800F-4665-8730-3F525E92A255}"/>
              </a:ext>
            </a:extLst>
          </p:cNvPr>
          <p:cNvCxnSpPr>
            <a:cxnSpLocks/>
          </p:cNvCxnSpPr>
          <p:nvPr/>
        </p:nvCxnSpPr>
        <p:spPr>
          <a:xfrm flipV="1">
            <a:off x="9582643" y="363831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942DE870-52D0-4BCF-A9A6-B13D7BC7FD5F}"/>
              </a:ext>
            </a:extLst>
          </p:cNvPr>
          <p:cNvCxnSpPr>
            <a:cxnSpLocks/>
          </p:cNvCxnSpPr>
          <p:nvPr/>
        </p:nvCxnSpPr>
        <p:spPr>
          <a:xfrm flipV="1">
            <a:off x="5985405" y="3678086"/>
            <a:ext cx="1805663" cy="1772392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1C9E1DC0-573F-4B8B-A116-B7A23F307E5F}"/>
              </a:ext>
            </a:extLst>
          </p:cNvPr>
          <p:cNvCxnSpPr>
            <a:cxnSpLocks/>
          </p:cNvCxnSpPr>
          <p:nvPr/>
        </p:nvCxnSpPr>
        <p:spPr>
          <a:xfrm flipV="1">
            <a:off x="7825574" y="3652059"/>
            <a:ext cx="1801409" cy="1745953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DBAD7D1C-251E-429F-B899-71C4C5696721}"/>
              </a:ext>
            </a:extLst>
          </p:cNvPr>
          <p:cNvCxnSpPr>
            <a:cxnSpLocks/>
          </p:cNvCxnSpPr>
          <p:nvPr/>
        </p:nvCxnSpPr>
        <p:spPr>
          <a:xfrm rot="16200000" flipV="1">
            <a:off x="6865689" y="265015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BD43FB6E-29B9-4C7E-A1BC-4837AD4460D4}"/>
              </a:ext>
            </a:extLst>
          </p:cNvPr>
          <p:cNvCxnSpPr>
            <a:cxnSpLocks/>
          </p:cNvCxnSpPr>
          <p:nvPr/>
        </p:nvCxnSpPr>
        <p:spPr>
          <a:xfrm rot="16200000" flipV="1">
            <a:off x="6890575" y="4427003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BD5DBE02-9835-40D0-8E44-889F0A462374}"/>
              </a:ext>
            </a:extLst>
          </p:cNvPr>
          <p:cNvCxnSpPr>
            <a:cxnSpLocks/>
          </p:cNvCxnSpPr>
          <p:nvPr/>
        </p:nvCxnSpPr>
        <p:spPr>
          <a:xfrm rot="16200000" flipV="1">
            <a:off x="6865690" y="951487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D30E80B8-E18B-4FDE-9778-38D52E536B52}"/>
              </a:ext>
            </a:extLst>
          </p:cNvPr>
          <p:cNvCxnSpPr>
            <a:cxnSpLocks/>
          </p:cNvCxnSpPr>
          <p:nvPr/>
        </p:nvCxnSpPr>
        <p:spPr>
          <a:xfrm rot="16200000" flipV="1">
            <a:off x="8724783" y="2686390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285586A1-1984-4C87-90B2-EAE0B9E7643B}"/>
              </a:ext>
            </a:extLst>
          </p:cNvPr>
          <p:cNvCxnSpPr>
            <a:cxnSpLocks/>
          </p:cNvCxnSpPr>
          <p:nvPr/>
        </p:nvCxnSpPr>
        <p:spPr>
          <a:xfrm rot="16200000" flipV="1">
            <a:off x="8749669" y="446324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116FA5CD-F89C-4480-B76C-63E9359BDC89}"/>
              </a:ext>
            </a:extLst>
          </p:cNvPr>
          <p:cNvCxnSpPr>
            <a:cxnSpLocks/>
          </p:cNvCxnSpPr>
          <p:nvPr/>
        </p:nvCxnSpPr>
        <p:spPr>
          <a:xfrm rot="16200000" flipV="1">
            <a:off x="8724784" y="987725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EB1BA3E7-3239-4FDB-B7B6-E18E4DA98D73}"/>
              </a:ext>
            </a:extLst>
          </p:cNvPr>
          <p:cNvCxnSpPr>
            <a:cxnSpLocks/>
          </p:cNvCxnSpPr>
          <p:nvPr/>
        </p:nvCxnSpPr>
        <p:spPr>
          <a:xfrm flipV="1">
            <a:off x="7765119" y="1893322"/>
            <a:ext cx="1801409" cy="1745953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C7594DA1-2C9E-4FDE-BAF7-4517AC109870}"/>
              </a:ext>
            </a:extLst>
          </p:cNvPr>
          <p:cNvCxnSpPr>
            <a:cxnSpLocks/>
          </p:cNvCxnSpPr>
          <p:nvPr/>
        </p:nvCxnSpPr>
        <p:spPr>
          <a:xfrm flipV="1">
            <a:off x="9622409" y="1889867"/>
            <a:ext cx="1887694" cy="173944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>
            <a:extLst>
              <a:ext uri="{FF2B5EF4-FFF2-40B4-BE49-F238E27FC236}">
                <a16:creationId xmlns:a16="http://schemas.microsoft.com/office/drawing/2014/main" id="{3145A999-0D48-46BA-911A-A121709F3FA9}"/>
              </a:ext>
            </a:extLst>
          </p:cNvPr>
          <p:cNvCxnSpPr>
            <a:cxnSpLocks/>
          </p:cNvCxnSpPr>
          <p:nvPr/>
        </p:nvCxnSpPr>
        <p:spPr>
          <a:xfrm flipV="1">
            <a:off x="9634249" y="111249"/>
            <a:ext cx="1887694" cy="173944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>
            <a:extLst>
              <a:ext uri="{FF2B5EF4-FFF2-40B4-BE49-F238E27FC236}">
                <a16:creationId xmlns:a16="http://schemas.microsoft.com/office/drawing/2014/main" id="{42637576-ED48-464E-AC7F-B614C550F9F6}"/>
              </a:ext>
            </a:extLst>
          </p:cNvPr>
          <p:cNvCxnSpPr>
            <a:cxnSpLocks/>
          </p:cNvCxnSpPr>
          <p:nvPr/>
        </p:nvCxnSpPr>
        <p:spPr>
          <a:xfrm flipV="1">
            <a:off x="9723400" y="3679303"/>
            <a:ext cx="1786703" cy="1733940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>
            <a:extLst>
              <a:ext uri="{FF2B5EF4-FFF2-40B4-BE49-F238E27FC236}">
                <a16:creationId xmlns:a16="http://schemas.microsoft.com/office/drawing/2014/main" id="{4F38404B-1589-4273-822E-84DDD5C37FC1}"/>
              </a:ext>
            </a:extLst>
          </p:cNvPr>
          <p:cNvCxnSpPr>
            <a:cxnSpLocks/>
          </p:cNvCxnSpPr>
          <p:nvPr/>
        </p:nvCxnSpPr>
        <p:spPr>
          <a:xfrm flipH="1" flipV="1">
            <a:off x="7792401" y="1870381"/>
            <a:ext cx="1874374" cy="1772745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>
            <a:extLst>
              <a:ext uri="{FF2B5EF4-FFF2-40B4-BE49-F238E27FC236}">
                <a16:creationId xmlns:a16="http://schemas.microsoft.com/office/drawing/2014/main" id="{7C6BFD5F-F302-4AA0-9252-D3B3C3A8FD2A}"/>
              </a:ext>
            </a:extLst>
          </p:cNvPr>
          <p:cNvCxnSpPr>
            <a:cxnSpLocks/>
          </p:cNvCxnSpPr>
          <p:nvPr/>
        </p:nvCxnSpPr>
        <p:spPr>
          <a:xfrm flipH="1" flipV="1">
            <a:off x="7771285" y="132579"/>
            <a:ext cx="1874374" cy="1772745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>
            <a:extLst>
              <a:ext uri="{FF2B5EF4-FFF2-40B4-BE49-F238E27FC236}">
                <a16:creationId xmlns:a16="http://schemas.microsoft.com/office/drawing/2014/main" id="{9C33FD9D-A920-4F23-A5DC-C458A87ED2FE}"/>
              </a:ext>
            </a:extLst>
          </p:cNvPr>
          <p:cNvCxnSpPr>
            <a:cxnSpLocks/>
          </p:cNvCxnSpPr>
          <p:nvPr/>
        </p:nvCxnSpPr>
        <p:spPr>
          <a:xfrm flipH="1" flipV="1">
            <a:off x="9631527" y="122704"/>
            <a:ext cx="1874374" cy="1772745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>
            <a:extLst>
              <a:ext uri="{FF2B5EF4-FFF2-40B4-BE49-F238E27FC236}">
                <a16:creationId xmlns:a16="http://schemas.microsoft.com/office/drawing/2014/main" id="{594BECE5-33B8-4583-ADF8-4305F6A2FDE6}"/>
              </a:ext>
            </a:extLst>
          </p:cNvPr>
          <p:cNvCxnSpPr>
            <a:cxnSpLocks/>
          </p:cNvCxnSpPr>
          <p:nvPr/>
        </p:nvCxnSpPr>
        <p:spPr>
          <a:xfrm flipH="1" flipV="1">
            <a:off x="9641335" y="1869795"/>
            <a:ext cx="1873926" cy="176851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>
            <a:extLst>
              <a:ext uri="{FF2B5EF4-FFF2-40B4-BE49-F238E27FC236}">
                <a16:creationId xmlns:a16="http://schemas.microsoft.com/office/drawing/2014/main" id="{8545A0FD-D0B6-41B7-A7E1-6DC07AF0E9AC}"/>
              </a:ext>
            </a:extLst>
          </p:cNvPr>
          <p:cNvCxnSpPr>
            <a:cxnSpLocks/>
          </p:cNvCxnSpPr>
          <p:nvPr/>
        </p:nvCxnSpPr>
        <p:spPr>
          <a:xfrm flipH="1" flipV="1">
            <a:off x="9660243" y="3625416"/>
            <a:ext cx="1883715" cy="1768894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>
            <a:extLst>
              <a:ext uri="{FF2B5EF4-FFF2-40B4-BE49-F238E27FC236}">
                <a16:creationId xmlns:a16="http://schemas.microsoft.com/office/drawing/2014/main" id="{965C0E12-A060-4252-B94B-72E012499C88}"/>
              </a:ext>
            </a:extLst>
          </p:cNvPr>
          <p:cNvCxnSpPr>
            <a:cxnSpLocks/>
          </p:cNvCxnSpPr>
          <p:nvPr/>
        </p:nvCxnSpPr>
        <p:spPr>
          <a:xfrm rot="16200000" flipV="1">
            <a:off x="10593260" y="2686389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>
            <a:extLst>
              <a:ext uri="{FF2B5EF4-FFF2-40B4-BE49-F238E27FC236}">
                <a16:creationId xmlns:a16="http://schemas.microsoft.com/office/drawing/2014/main" id="{936F3B09-BA35-4696-9B2F-A9A048B472D1}"/>
              </a:ext>
            </a:extLst>
          </p:cNvPr>
          <p:cNvCxnSpPr>
            <a:cxnSpLocks/>
          </p:cNvCxnSpPr>
          <p:nvPr/>
        </p:nvCxnSpPr>
        <p:spPr>
          <a:xfrm rot="16200000" flipV="1">
            <a:off x="10618146" y="4463240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D6C7D73F-4FE4-43E0-932E-FB8879707FF6}"/>
              </a:ext>
            </a:extLst>
          </p:cNvPr>
          <p:cNvCxnSpPr>
            <a:cxnSpLocks/>
          </p:cNvCxnSpPr>
          <p:nvPr/>
        </p:nvCxnSpPr>
        <p:spPr>
          <a:xfrm rot="16200000" flipV="1">
            <a:off x="10593261" y="987724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>
            <a:extLst>
              <a:ext uri="{FF2B5EF4-FFF2-40B4-BE49-F238E27FC236}">
                <a16:creationId xmlns:a16="http://schemas.microsoft.com/office/drawing/2014/main" id="{16501CEF-528E-4516-B847-DE0EE2C48B06}"/>
              </a:ext>
            </a:extLst>
          </p:cNvPr>
          <p:cNvCxnSpPr>
            <a:cxnSpLocks/>
          </p:cNvCxnSpPr>
          <p:nvPr/>
        </p:nvCxnSpPr>
        <p:spPr>
          <a:xfrm flipV="1">
            <a:off x="9640092" y="1893815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87C71856-FFA7-46F6-B5BD-8E27545F2A1D}"/>
              </a:ext>
            </a:extLst>
          </p:cNvPr>
          <p:cNvCxnSpPr>
            <a:cxnSpLocks/>
          </p:cNvCxnSpPr>
          <p:nvPr/>
        </p:nvCxnSpPr>
        <p:spPr>
          <a:xfrm flipV="1">
            <a:off x="7823123" y="1881632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>
            <a:extLst>
              <a:ext uri="{FF2B5EF4-FFF2-40B4-BE49-F238E27FC236}">
                <a16:creationId xmlns:a16="http://schemas.microsoft.com/office/drawing/2014/main" id="{2EB8F2EE-98A6-4E4D-9769-540907C6B35C}"/>
              </a:ext>
            </a:extLst>
          </p:cNvPr>
          <p:cNvCxnSpPr>
            <a:cxnSpLocks/>
          </p:cNvCxnSpPr>
          <p:nvPr/>
        </p:nvCxnSpPr>
        <p:spPr>
          <a:xfrm flipV="1">
            <a:off x="6007007" y="1881631"/>
            <a:ext cx="1817618" cy="10607"/>
          </a:xfrm>
          <a:prstGeom prst="line">
            <a:avLst/>
          </a:prstGeom>
          <a:ln w="952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DAE59EB1-5DCE-4EAA-89AB-4651DE629DBA}"/>
                  </a:ext>
                </a:extLst>
              </p:cNvPr>
              <p:cNvSpPr txBox="1"/>
              <p:nvPr/>
            </p:nvSpPr>
            <p:spPr>
              <a:xfrm>
                <a:off x="5757324" y="3299250"/>
                <a:ext cx="391133" cy="6155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DE" sz="4000" b="1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DAE59EB1-5DCE-4EAA-89AB-4651DE629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324" y="3299250"/>
                <a:ext cx="39113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-13179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-13179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428" name="TextBox 427">
            <a:extLst>
              <a:ext uri="{FF2B5EF4-FFF2-40B4-BE49-F238E27FC236}">
                <a16:creationId xmlns:a16="http://schemas.microsoft.com/office/drawing/2014/main" id="{60EFBB41-68B5-48B5-9AD5-1E2025F45DF2}"/>
              </a:ext>
            </a:extLst>
          </p:cNvPr>
          <p:cNvSpPr txBox="1"/>
          <p:nvPr/>
        </p:nvSpPr>
        <p:spPr>
          <a:xfrm>
            <a:off x="0" y="28384"/>
            <a:ext cx="6908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lattice-Boltzmann Equation (LBE)</a:t>
            </a:r>
            <a:endParaRPr lang="en-DE" sz="2400" dirty="0"/>
          </a:p>
        </p:txBody>
      </p:sp>
    </p:spTree>
    <p:extLst>
      <p:ext uri="{BB962C8B-B14F-4D97-AF65-F5344CB8AC3E}">
        <p14:creationId xmlns:p14="http://schemas.microsoft.com/office/powerpoint/2010/main" val="8916936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5902B88-33D7-498D-816A-38F16A395A47}"/>
              </a:ext>
            </a:extLst>
          </p:cNvPr>
          <p:cNvCxnSpPr>
            <a:cxnSpLocks/>
          </p:cNvCxnSpPr>
          <p:nvPr/>
        </p:nvCxnSpPr>
        <p:spPr>
          <a:xfrm>
            <a:off x="5892437" y="3659254"/>
            <a:ext cx="2280998" cy="2144568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26166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26166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68383"/>
            <a:ext cx="6908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D2Q16 Discrete lattice model</a:t>
            </a:r>
            <a:endParaRPr lang="en-DE" sz="24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5857194-FA39-48A1-BB0A-322ED4B76285}"/>
              </a:ext>
            </a:extLst>
          </p:cNvPr>
          <p:cNvSpPr/>
          <p:nvPr/>
        </p:nvSpPr>
        <p:spPr>
          <a:xfrm>
            <a:off x="4035537" y="189804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07C240-9762-417E-A23E-F3CFF859B6FE}"/>
              </a:ext>
            </a:extLst>
          </p:cNvPr>
          <p:cNvSpPr/>
          <p:nvPr/>
        </p:nvSpPr>
        <p:spPr>
          <a:xfrm>
            <a:off x="4035537" y="3659254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CFFCA71-64D2-40A5-A8BF-E1F6201AD9F0}"/>
              </a:ext>
            </a:extLst>
          </p:cNvPr>
          <p:cNvSpPr/>
          <p:nvPr/>
        </p:nvSpPr>
        <p:spPr>
          <a:xfrm>
            <a:off x="5902597" y="1898040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97DA0F0-FCA6-4466-B499-136A63C88E05}"/>
              </a:ext>
            </a:extLst>
          </p:cNvPr>
          <p:cNvSpPr/>
          <p:nvPr/>
        </p:nvSpPr>
        <p:spPr>
          <a:xfrm>
            <a:off x="5902597" y="3659254"/>
            <a:ext cx="1867060" cy="1761214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BC0A47D-4124-4D33-BED5-65D1D7F8BC51}"/>
              </a:ext>
            </a:extLst>
          </p:cNvPr>
          <p:cNvCxnSpPr>
            <a:cxnSpLocks/>
          </p:cNvCxnSpPr>
          <p:nvPr/>
        </p:nvCxnSpPr>
        <p:spPr>
          <a:xfrm flipV="1">
            <a:off x="5892437" y="1531567"/>
            <a:ext cx="2262156" cy="2127688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8124BF3-B7DD-4D00-AC43-34DFA89FE3A1}"/>
              </a:ext>
            </a:extLst>
          </p:cNvPr>
          <p:cNvCxnSpPr>
            <a:cxnSpLocks/>
          </p:cNvCxnSpPr>
          <p:nvPr/>
        </p:nvCxnSpPr>
        <p:spPr>
          <a:xfrm flipH="1">
            <a:off x="3694030" y="3673081"/>
            <a:ext cx="2213647" cy="204825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D9D3A32-7D0F-4CE0-96F9-FCCC7ECF03F4}"/>
              </a:ext>
            </a:extLst>
          </p:cNvPr>
          <p:cNvCxnSpPr>
            <a:cxnSpLocks/>
          </p:cNvCxnSpPr>
          <p:nvPr/>
        </p:nvCxnSpPr>
        <p:spPr>
          <a:xfrm flipH="1" flipV="1">
            <a:off x="3679609" y="1574429"/>
            <a:ext cx="2212828" cy="2050810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FA16A1D-81CE-4CB6-83D8-F73A05F5FABE}"/>
              </a:ext>
            </a:extLst>
          </p:cNvPr>
          <p:cNvCxnSpPr>
            <a:cxnSpLocks/>
          </p:cNvCxnSpPr>
          <p:nvPr/>
        </p:nvCxnSpPr>
        <p:spPr>
          <a:xfrm flipV="1">
            <a:off x="5902597" y="1864025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98A82A-29DE-4F21-848A-0688EE980AA0}"/>
              </a:ext>
            </a:extLst>
          </p:cNvPr>
          <p:cNvCxnSpPr>
            <a:cxnSpLocks/>
          </p:cNvCxnSpPr>
          <p:nvPr/>
        </p:nvCxnSpPr>
        <p:spPr>
          <a:xfrm>
            <a:off x="5835650" y="3660404"/>
            <a:ext cx="29264" cy="1773891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3EF1AA1-03AD-444E-94EF-F388398785B3}"/>
              </a:ext>
            </a:extLst>
          </p:cNvPr>
          <p:cNvCxnSpPr>
            <a:cxnSpLocks/>
          </p:cNvCxnSpPr>
          <p:nvPr/>
        </p:nvCxnSpPr>
        <p:spPr>
          <a:xfrm rot="16200000">
            <a:off x="6875288" y="2737718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9833B6B-E51A-437B-B148-BD01BC6FBB5E}"/>
              </a:ext>
            </a:extLst>
          </p:cNvPr>
          <p:cNvCxnSpPr>
            <a:cxnSpLocks/>
          </p:cNvCxnSpPr>
          <p:nvPr/>
        </p:nvCxnSpPr>
        <p:spPr>
          <a:xfrm rot="5400000" flipH="1">
            <a:off x="4969067" y="2737717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A851CC74-0E01-4D65-A8FF-BD081F21C873}"/>
              </a:ext>
            </a:extLst>
          </p:cNvPr>
          <p:cNvSpPr/>
          <p:nvPr/>
        </p:nvSpPr>
        <p:spPr>
          <a:xfrm>
            <a:off x="5566169" y="3303946"/>
            <a:ext cx="672854" cy="65641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</a:t>
            </a:r>
            <a:endParaRPr lang="en-DE" dirty="0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2D9A88D-063C-4764-A5A5-22429165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6729"/>
              </p:ext>
            </p:extLst>
          </p:nvPr>
        </p:nvGraphicFramePr>
        <p:xfrm>
          <a:off x="8095331" y="3839149"/>
          <a:ext cx="473074" cy="67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2D9A88D-063C-4764-A5A5-224291658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5331" y="3839149"/>
                        <a:ext cx="473074" cy="67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B125178-FACF-498C-A2E0-8E2128EF9433}"/>
              </a:ext>
            </a:extLst>
          </p:cNvPr>
          <p:cNvCxnSpPr>
            <a:cxnSpLocks/>
          </p:cNvCxnSpPr>
          <p:nvPr/>
        </p:nvCxnSpPr>
        <p:spPr>
          <a:xfrm flipH="1" flipV="1">
            <a:off x="2856073" y="844159"/>
            <a:ext cx="2185668" cy="1978179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57AFC3C-A9C0-4F1D-9C87-6FFD6CE7D70D}"/>
              </a:ext>
            </a:extLst>
          </p:cNvPr>
          <p:cNvCxnSpPr>
            <a:cxnSpLocks/>
          </p:cNvCxnSpPr>
          <p:nvPr/>
        </p:nvCxnSpPr>
        <p:spPr>
          <a:xfrm>
            <a:off x="5940281" y="3634719"/>
            <a:ext cx="4905519" cy="24229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550D3E3-31D9-4BD8-B306-178E52602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81586"/>
              </p:ext>
            </p:extLst>
          </p:nvPr>
        </p:nvGraphicFramePr>
        <p:xfrm>
          <a:off x="9800431" y="3908054"/>
          <a:ext cx="1419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550D3E3-31D9-4BD8-B306-178E52602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00431" y="3908054"/>
                        <a:ext cx="14192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7FAE82B0-D65F-4764-BC3F-057B65A20891}"/>
              </a:ext>
            </a:extLst>
          </p:cNvPr>
          <p:cNvCxnSpPr>
            <a:cxnSpLocks/>
          </p:cNvCxnSpPr>
          <p:nvPr/>
        </p:nvCxnSpPr>
        <p:spPr>
          <a:xfrm flipV="1">
            <a:off x="7196437" y="699777"/>
            <a:ext cx="1877713" cy="1724049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10E09C2-1AEA-43A5-AC40-8C7E4B116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73231"/>
              </p:ext>
            </p:extLst>
          </p:nvPr>
        </p:nvGraphicFramePr>
        <p:xfrm>
          <a:off x="9021763" y="190500"/>
          <a:ext cx="1622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10E09C2-1AEA-43A5-AC40-8C7E4B116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21763" y="190500"/>
                        <a:ext cx="1622425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6C1206E-F019-40ED-B95F-B3F3F5FC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82731"/>
              </p:ext>
            </p:extLst>
          </p:nvPr>
        </p:nvGraphicFramePr>
        <p:xfrm>
          <a:off x="7956550" y="1877642"/>
          <a:ext cx="506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6C1206E-F019-40ED-B95F-B3F3F5F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6550" y="1877642"/>
                        <a:ext cx="5064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7E0A93D2-F287-4946-998E-A66201503B31}"/>
              </a:ext>
            </a:extLst>
          </p:cNvPr>
          <p:cNvCxnSpPr>
            <a:cxnSpLocks/>
          </p:cNvCxnSpPr>
          <p:nvPr/>
        </p:nvCxnSpPr>
        <p:spPr>
          <a:xfrm>
            <a:off x="7214031" y="4884922"/>
            <a:ext cx="1877220" cy="176121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D0E8EE6-EF04-40C4-851E-EF5C9DAAE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99167"/>
              </p:ext>
            </p:extLst>
          </p:nvPr>
        </p:nvGraphicFramePr>
        <p:xfrm>
          <a:off x="7261636" y="5684707"/>
          <a:ext cx="6080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D0E8EE6-EF04-40C4-851E-EF5C9DAAE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1636" y="5684707"/>
                        <a:ext cx="6080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A1DE728-C466-4DE5-AA02-1F079000B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75683"/>
              </p:ext>
            </p:extLst>
          </p:nvPr>
        </p:nvGraphicFramePr>
        <p:xfrm>
          <a:off x="9009063" y="5679704"/>
          <a:ext cx="1722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A1DE728-C466-4DE5-AA02-1F079000B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9063" y="5679704"/>
                        <a:ext cx="17224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A68A219B-7654-47F5-92CC-69CD339E160E}"/>
              </a:ext>
            </a:extLst>
          </p:cNvPr>
          <p:cNvCxnSpPr>
            <a:cxnSpLocks/>
          </p:cNvCxnSpPr>
          <p:nvPr/>
        </p:nvCxnSpPr>
        <p:spPr>
          <a:xfrm flipH="1">
            <a:off x="5868517" y="4871344"/>
            <a:ext cx="5078" cy="1774792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1AC593E9-E79F-46B1-8FA4-F7530C787629}"/>
              </a:ext>
            </a:extLst>
          </p:cNvPr>
          <p:cNvCxnSpPr>
            <a:cxnSpLocks/>
          </p:cNvCxnSpPr>
          <p:nvPr/>
        </p:nvCxnSpPr>
        <p:spPr>
          <a:xfrm flipV="1">
            <a:off x="5902596" y="627039"/>
            <a:ext cx="0" cy="1809056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2C6501D-1FC3-4B45-AF31-444268615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49396"/>
              </p:ext>
            </p:extLst>
          </p:nvPr>
        </p:nvGraphicFramePr>
        <p:xfrm>
          <a:off x="6148213" y="608778"/>
          <a:ext cx="1454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545760" imgH="253800" progId="Equation.DSMT4">
                  <p:embed/>
                </p:oleObj>
              </mc:Choice>
              <mc:Fallback>
                <p:oleObj name="Equation" r:id="rId16" imgW="545760" imgH="2538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2C6501D-1FC3-4B45-AF31-444268615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8213" y="608778"/>
                        <a:ext cx="1454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5B5E8A1-69EA-422B-B22F-68340871E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87589"/>
              </p:ext>
            </p:extLst>
          </p:nvPr>
        </p:nvGraphicFramePr>
        <p:xfrm>
          <a:off x="6111875" y="1980829"/>
          <a:ext cx="539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03040" imgH="253800" progId="Equation.DSMT4">
                  <p:embed/>
                </p:oleObj>
              </mc:Choice>
              <mc:Fallback>
                <p:oleObj name="Equation" r:id="rId18" imgW="20304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85B5E8A1-69EA-422B-B22F-68340871E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1875" y="1980829"/>
                        <a:ext cx="5397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9498714-59BA-4B9B-B851-EDFAE4A48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59747"/>
              </p:ext>
            </p:extLst>
          </p:nvPr>
        </p:nvGraphicFramePr>
        <p:xfrm>
          <a:off x="3360910" y="3791788"/>
          <a:ext cx="506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90440" imgH="253800" progId="Equation.DSMT4">
                  <p:embed/>
                </p:oleObj>
              </mc:Choice>
              <mc:Fallback>
                <p:oleObj name="Equation" r:id="rId20" imgW="190440" imgH="2538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9498714-59BA-4B9B-B851-EDFAE4A48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60910" y="3791788"/>
                        <a:ext cx="5064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274B0656-B5B1-4DD2-913D-CEBAE682D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42742"/>
              </p:ext>
            </p:extLst>
          </p:nvPr>
        </p:nvGraphicFramePr>
        <p:xfrm>
          <a:off x="4013200" y="5565404"/>
          <a:ext cx="6080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228600" imgH="253800" progId="Equation.DSMT4">
                  <p:embed/>
                </p:oleObj>
              </mc:Choice>
              <mc:Fallback>
                <p:oleObj name="Equation" r:id="rId22" imgW="228600" imgH="2538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274B0656-B5B1-4DD2-913D-CEBAE682D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13200" y="5565404"/>
                        <a:ext cx="6080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18EDB96F-6FF6-4D03-B64D-8EDA161CBFBC}"/>
              </a:ext>
            </a:extLst>
          </p:cNvPr>
          <p:cNvCxnSpPr>
            <a:cxnSpLocks/>
          </p:cNvCxnSpPr>
          <p:nvPr/>
        </p:nvCxnSpPr>
        <p:spPr>
          <a:xfrm flipH="1">
            <a:off x="2867975" y="4755103"/>
            <a:ext cx="1877220" cy="1761214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3E4212BA-AD4B-4BE1-9087-4B425A938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07184"/>
              </p:ext>
            </p:extLst>
          </p:nvPr>
        </p:nvGraphicFramePr>
        <p:xfrm>
          <a:off x="6067425" y="4641479"/>
          <a:ext cx="539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203040" imgH="253800" progId="Equation.DSMT4">
                  <p:embed/>
                </p:oleObj>
              </mc:Choice>
              <mc:Fallback>
                <p:oleObj name="Equation" r:id="rId24" imgW="20304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3E4212BA-AD4B-4BE1-9087-4B425A938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67425" y="4641479"/>
                        <a:ext cx="5397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3B01969-5E04-48F2-B6DE-530E2BB93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680"/>
              </p:ext>
            </p:extLst>
          </p:nvPr>
        </p:nvGraphicFramePr>
        <p:xfrm>
          <a:off x="1071563" y="5674942"/>
          <a:ext cx="16875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634680" imgH="393480" progId="Equation.DSMT4">
                  <p:embed/>
                </p:oleObj>
              </mc:Choice>
              <mc:Fallback>
                <p:oleObj name="Equation" r:id="rId26" imgW="634680" imgH="393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13B01969-5E04-48F2-B6DE-530E2BB93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71563" y="5674942"/>
                        <a:ext cx="168751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32062422-3FAB-4355-A8D8-5BC446D9D7B9}"/>
              </a:ext>
            </a:extLst>
          </p:cNvPr>
          <p:cNvCxnSpPr>
            <a:cxnSpLocks/>
          </p:cNvCxnSpPr>
          <p:nvPr/>
        </p:nvCxnSpPr>
        <p:spPr>
          <a:xfrm flipH="1" flipV="1">
            <a:off x="959394" y="3592110"/>
            <a:ext cx="3446856" cy="50135"/>
          </a:xfrm>
          <a:prstGeom prst="straightConnector1">
            <a:avLst/>
          </a:prstGeom>
          <a:ln w="952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45F6DE1-A88D-46E2-A276-AB574A058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96021"/>
              </p:ext>
            </p:extLst>
          </p:nvPr>
        </p:nvGraphicFramePr>
        <p:xfrm>
          <a:off x="599726" y="3735742"/>
          <a:ext cx="1454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545760" imgH="253800" progId="Equation.DSMT4">
                  <p:embed/>
                </p:oleObj>
              </mc:Choice>
              <mc:Fallback>
                <p:oleObj name="Equation" r:id="rId28" imgW="545760" imgH="2538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45F6DE1-A88D-46E2-A276-AB574A058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9726" y="3735742"/>
                        <a:ext cx="1454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7B571BAD-874E-4F4C-9791-77700086A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58293"/>
              </p:ext>
            </p:extLst>
          </p:nvPr>
        </p:nvGraphicFramePr>
        <p:xfrm>
          <a:off x="1136650" y="734642"/>
          <a:ext cx="17256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647640" imgH="393480" progId="Equation.DSMT4">
                  <p:embed/>
                </p:oleObj>
              </mc:Choice>
              <mc:Fallback>
                <p:oleObj name="Equation" r:id="rId30" imgW="647640" imgH="393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7B571BAD-874E-4F4C-9791-77700086A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36650" y="734642"/>
                        <a:ext cx="17256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F576C951-6247-478D-90C8-1AE2963C4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99715"/>
              </p:ext>
            </p:extLst>
          </p:nvPr>
        </p:nvGraphicFramePr>
        <p:xfrm>
          <a:off x="3284538" y="1861767"/>
          <a:ext cx="606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228600" imgH="253800" progId="Equation.DSMT4">
                  <p:embed/>
                </p:oleObj>
              </mc:Choice>
              <mc:Fallback>
                <p:oleObj name="Equation" r:id="rId32" imgW="22860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F576C951-6247-478D-90C8-1AE2963C4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84538" y="1861767"/>
                        <a:ext cx="6064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1A560C3-A69F-4029-8339-FE2C9E616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60720"/>
              </p:ext>
            </p:extLst>
          </p:nvPr>
        </p:nvGraphicFramePr>
        <p:xfrm>
          <a:off x="6096000" y="6032192"/>
          <a:ext cx="438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164880" imgH="253800" progId="Equation.DSMT4">
                  <p:embed/>
                </p:oleObj>
              </mc:Choice>
              <mc:Fallback>
                <p:oleObj name="Equation" r:id="rId34" imgW="164880" imgH="2538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1A560C3-A69F-4029-8339-FE2C9E616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0" y="6032192"/>
                        <a:ext cx="438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146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-1665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-1665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0552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lattice-Boltzmann Model (LBM)</a:t>
            </a:r>
            <a:endParaRPr lang="en-DE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4F35F2-6AB3-4D4C-B4C9-C54041AA1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46312"/>
              </p:ext>
            </p:extLst>
          </p:nvPr>
        </p:nvGraphicFramePr>
        <p:xfrm>
          <a:off x="3597275" y="3196034"/>
          <a:ext cx="4494213" cy="128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409400" imgH="342720" progId="Equation.DSMT4">
                  <p:embed/>
                </p:oleObj>
              </mc:Choice>
              <mc:Fallback>
                <p:oleObj name="Equation" r:id="rId4" imgW="1409400" imgH="342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84F35F2-6AB3-4D4C-B4C9-C54041AA1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7275" y="3196034"/>
                        <a:ext cx="4494213" cy="1283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5BEF7E-CB18-499E-B1CE-3CDB6EA29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544746"/>
              </p:ext>
            </p:extLst>
          </p:nvPr>
        </p:nvGraphicFramePr>
        <p:xfrm>
          <a:off x="2771775" y="4491435"/>
          <a:ext cx="6724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108160" imgH="342720" progId="Equation.DSMT4">
                  <p:embed/>
                </p:oleObj>
              </mc:Choice>
              <mc:Fallback>
                <p:oleObj name="Equation" r:id="rId6" imgW="210816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15BEF7E-CB18-499E-B1CE-3CDB6EA29F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775" y="4491435"/>
                        <a:ext cx="67246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FE8FA7-61B5-4AC8-8C60-21EE81238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52097"/>
              </p:ext>
            </p:extLst>
          </p:nvPr>
        </p:nvGraphicFramePr>
        <p:xfrm>
          <a:off x="2944812" y="5619682"/>
          <a:ext cx="63023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917360" imgH="355320" progId="Equation.DSMT4">
                  <p:embed/>
                </p:oleObj>
              </mc:Choice>
              <mc:Fallback>
                <p:oleObj name="Equation" r:id="rId8" imgW="191736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FE8FA7-61B5-4AC8-8C60-21EE81238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4812" y="5619682"/>
                        <a:ext cx="6302375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7948AF-8260-410F-B076-155B5422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47983"/>
              </p:ext>
            </p:extLst>
          </p:nvPr>
        </p:nvGraphicFramePr>
        <p:xfrm>
          <a:off x="445611" y="1540269"/>
          <a:ext cx="11510327" cy="121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0622592" imgH="1120360" progId="Equation.DSMT4">
                  <p:embed/>
                </p:oleObj>
              </mc:Choice>
              <mc:Fallback>
                <p:oleObj name="Equation" r:id="rId10" imgW="10622592" imgH="112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7948AF-8260-410F-B076-155B54222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611" y="1540269"/>
                        <a:ext cx="11510327" cy="121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F42FF1-797E-4B4C-8C14-E3679C698B7B}"/>
              </a:ext>
            </a:extLst>
          </p:cNvPr>
          <p:cNvCxnSpPr>
            <a:cxnSpLocks/>
          </p:cNvCxnSpPr>
          <p:nvPr/>
        </p:nvCxnSpPr>
        <p:spPr>
          <a:xfrm>
            <a:off x="-1" y="2976971"/>
            <a:ext cx="12192000" cy="0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209382-D6BD-4EAC-AA0C-20F8094DD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93736"/>
              </p:ext>
            </p:extLst>
          </p:nvPr>
        </p:nvGraphicFramePr>
        <p:xfrm>
          <a:off x="445611" y="804229"/>
          <a:ext cx="4530725" cy="7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612800" imgH="279360" progId="Equation.DSMT4">
                  <p:embed/>
                </p:oleObj>
              </mc:Choice>
              <mc:Fallback>
                <p:oleObj name="Equation" r:id="rId12" imgW="16128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C209382-D6BD-4EAC-AA0C-20F8094DD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611" y="804229"/>
                        <a:ext cx="4530725" cy="786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9D2CEF9-8024-45CE-8DEC-CD857A7B60CD}"/>
              </a:ext>
            </a:extLst>
          </p:cNvPr>
          <p:cNvCxnSpPr>
            <a:cxnSpLocks/>
          </p:cNvCxnSpPr>
          <p:nvPr/>
        </p:nvCxnSpPr>
        <p:spPr>
          <a:xfrm>
            <a:off x="5479457" y="1266961"/>
            <a:ext cx="1099736" cy="0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00955B-A615-4484-B9D6-BBED1F05A9E4}"/>
              </a:ext>
            </a:extLst>
          </p:cNvPr>
          <p:cNvSpPr txBox="1"/>
          <p:nvPr/>
        </p:nvSpPr>
        <p:spPr>
          <a:xfrm>
            <a:off x="6818312" y="1088273"/>
            <a:ext cx="329565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+ Advection:</a:t>
            </a:r>
            <a:endParaRPr lang="en-DE" sz="22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596C1-0866-4970-B6C8-6D2B7BE1ED5D}"/>
              </a:ext>
            </a:extLst>
          </p:cNvPr>
          <p:cNvSpPr txBox="1"/>
          <p:nvPr/>
        </p:nvSpPr>
        <p:spPr>
          <a:xfrm>
            <a:off x="5343526" y="828039"/>
            <a:ext cx="1345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en-DE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6897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6808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6808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9025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Moment space and the LBM</a:t>
            </a:r>
            <a:endParaRPr lang="en-DE" sz="24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000DF1-5479-48D2-8535-516F708F2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40378"/>
              </p:ext>
            </p:extLst>
          </p:nvPr>
        </p:nvGraphicFramePr>
        <p:xfrm>
          <a:off x="3310304" y="1054743"/>
          <a:ext cx="2371724" cy="86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39600" imgH="342720" progId="Equation.DSMT4">
                  <p:embed/>
                </p:oleObj>
              </mc:Choice>
              <mc:Fallback>
                <p:oleObj name="Equation" r:id="rId4" imgW="93960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000DF1-5479-48D2-8535-516F708F2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0304" y="1054743"/>
                        <a:ext cx="2371724" cy="864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DADB97E-86B7-4631-BEC7-312CE5745983}"/>
              </a:ext>
            </a:extLst>
          </p:cNvPr>
          <p:cNvCxnSpPr>
            <a:cxnSpLocks/>
          </p:cNvCxnSpPr>
          <p:nvPr/>
        </p:nvCxnSpPr>
        <p:spPr>
          <a:xfrm>
            <a:off x="2298271" y="1326178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1E412CC-23EA-483D-9DB8-6172B9E0BFFA}"/>
              </a:ext>
            </a:extLst>
          </p:cNvPr>
          <p:cNvSpPr txBox="1"/>
          <p:nvPr/>
        </p:nvSpPr>
        <p:spPr>
          <a:xfrm>
            <a:off x="19414" y="1054744"/>
            <a:ext cx="205025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sz="22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ment </a:t>
            </a:r>
            <a:endParaRPr lang="en-DE" sz="2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83C735A-580C-4C8C-881F-A4221EB13444}"/>
              </a:ext>
            </a:extLst>
          </p:cNvPr>
          <p:cNvSpPr txBox="1"/>
          <p:nvPr/>
        </p:nvSpPr>
        <p:spPr>
          <a:xfrm>
            <a:off x="52750" y="1833081"/>
            <a:ext cx="205025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22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ment </a:t>
            </a:r>
            <a:endParaRPr lang="en-DE" sz="22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CEF5DD6-B815-4066-B678-E53F7D32EFC5}"/>
              </a:ext>
            </a:extLst>
          </p:cNvPr>
          <p:cNvCxnSpPr>
            <a:cxnSpLocks/>
          </p:cNvCxnSpPr>
          <p:nvPr/>
        </p:nvCxnSpPr>
        <p:spPr>
          <a:xfrm>
            <a:off x="2298271" y="2073229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2293E3-CC25-4FA3-983F-EA9C89123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50074"/>
              </p:ext>
            </p:extLst>
          </p:nvPr>
        </p:nvGraphicFramePr>
        <p:xfrm>
          <a:off x="3219814" y="1904504"/>
          <a:ext cx="36544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447560" imgH="342720" progId="Equation.DSMT4">
                  <p:embed/>
                </p:oleObj>
              </mc:Choice>
              <mc:Fallback>
                <p:oleObj name="Equation" r:id="rId6" imgW="144756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2293E3-CC25-4FA3-983F-EA9C89123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814" y="1904504"/>
                        <a:ext cx="365442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DCAB3FE-A3C2-4C0D-80B7-1EB4E62F40E0}"/>
              </a:ext>
            </a:extLst>
          </p:cNvPr>
          <p:cNvCxnSpPr>
            <a:cxnSpLocks/>
          </p:cNvCxnSpPr>
          <p:nvPr/>
        </p:nvCxnSpPr>
        <p:spPr>
          <a:xfrm>
            <a:off x="5917956" y="1392853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8D21B1C-CCAD-4890-B7B7-AE022CA5517E}"/>
              </a:ext>
            </a:extLst>
          </p:cNvPr>
          <p:cNvCxnSpPr>
            <a:cxnSpLocks/>
          </p:cNvCxnSpPr>
          <p:nvPr/>
        </p:nvCxnSpPr>
        <p:spPr>
          <a:xfrm>
            <a:off x="7030215" y="2236241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544266-38B9-4A4E-B475-7AA5550585B5}"/>
              </a:ext>
            </a:extLst>
          </p:cNvPr>
          <p:cNvSpPr txBox="1"/>
          <p:nvPr/>
        </p:nvSpPr>
        <p:spPr>
          <a:xfrm>
            <a:off x="6182089" y="1112401"/>
            <a:ext cx="216455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DE" sz="22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AE4C18-9524-4739-81F9-A7E7414380B7}"/>
              </a:ext>
            </a:extLst>
          </p:cNvPr>
          <p:cNvSpPr txBox="1"/>
          <p:nvPr/>
        </p:nvSpPr>
        <p:spPr>
          <a:xfrm>
            <a:off x="7725544" y="1994878"/>
            <a:ext cx="271938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um density</a:t>
            </a:r>
            <a:endParaRPr lang="en-DE" sz="2200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DC1813A-EECD-4603-A9BD-17E07B6BF877}"/>
              </a:ext>
            </a:extLst>
          </p:cNvPr>
          <p:cNvCxnSpPr>
            <a:cxnSpLocks/>
          </p:cNvCxnSpPr>
          <p:nvPr/>
        </p:nvCxnSpPr>
        <p:spPr>
          <a:xfrm>
            <a:off x="4186602" y="5472014"/>
            <a:ext cx="0" cy="572397"/>
          </a:xfrm>
          <a:prstGeom prst="line">
            <a:avLst/>
          </a:prstGeom>
          <a:ln w="3810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9556240-928D-46AC-8F03-A6BEDFF72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131"/>
              </p:ext>
            </p:extLst>
          </p:nvPr>
        </p:nvGraphicFramePr>
        <p:xfrm>
          <a:off x="3219814" y="2777882"/>
          <a:ext cx="30765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18960" imgH="342720" progId="Equation.DSMT4">
                  <p:embed/>
                </p:oleObj>
              </mc:Choice>
              <mc:Fallback>
                <p:oleObj name="Equation" r:id="rId8" imgW="121896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9556240-928D-46AC-8F03-A6BEDFF723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814" y="2777882"/>
                        <a:ext cx="307657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9D6A2E7-0FD8-425B-B330-B42C2A5548FD}"/>
              </a:ext>
            </a:extLst>
          </p:cNvPr>
          <p:cNvCxnSpPr>
            <a:cxnSpLocks/>
          </p:cNvCxnSpPr>
          <p:nvPr/>
        </p:nvCxnSpPr>
        <p:spPr>
          <a:xfrm>
            <a:off x="6692078" y="3067699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0F71CBF-C87E-439C-8394-4B2BF1AA773E}"/>
              </a:ext>
            </a:extLst>
          </p:cNvPr>
          <p:cNvSpPr txBox="1"/>
          <p:nvPr/>
        </p:nvSpPr>
        <p:spPr>
          <a:xfrm>
            <a:off x="7368352" y="2836229"/>
            <a:ext cx="307657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energy density ~ Pressure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2E41120-39AD-4B8B-BFED-0FB715314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12497"/>
              </p:ext>
            </p:extLst>
          </p:nvPr>
        </p:nvGraphicFramePr>
        <p:xfrm>
          <a:off x="3221587" y="3964991"/>
          <a:ext cx="2712853" cy="63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2E41120-39AD-4B8B-BFED-0FB715314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1587" y="3964991"/>
                        <a:ext cx="2712853" cy="63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Brace 29">
            <a:extLst>
              <a:ext uri="{FF2B5EF4-FFF2-40B4-BE49-F238E27FC236}">
                <a16:creationId xmlns:a16="http://schemas.microsoft.com/office/drawing/2014/main" id="{D26D69BB-987A-4FEA-BE66-D1E302960FC9}"/>
              </a:ext>
            </a:extLst>
          </p:cNvPr>
          <p:cNvSpPr/>
          <p:nvPr/>
        </p:nvSpPr>
        <p:spPr>
          <a:xfrm>
            <a:off x="10218027" y="1142491"/>
            <a:ext cx="533560" cy="2466996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E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0856323-F451-4CF9-8080-57B9EA42BD76}"/>
              </a:ext>
            </a:extLst>
          </p:cNvPr>
          <p:cNvSpPr txBox="1"/>
          <p:nvPr/>
        </p:nvSpPr>
        <p:spPr>
          <a:xfrm rot="3879316">
            <a:off x="9861977" y="2020797"/>
            <a:ext cx="271938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rved</a:t>
            </a:r>
            <a:endParaRPr lang="en-DE" sz="2200" b="1" dirty="0">
              <a:solidFill>
                <a:schemeClr val="accent1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5CF7ED3-E202-4896-A3E1-DCBB5C781168}"/>
              </a:ext>
            </a:extLst>
          </p:cNvPr>
          <p:cNvCxnSpPr>
            <a:cxnSpLocks/>
          </p:cNvCxnSpPr>
          <p:nvPr/>
        </p:nvCxnSpPr>
        <p:spPr>
          <a:xfrm>
            <a:off x="6256093" y="4283165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5551CC8-9FBF-4792-B53A-8BA4582F6249}"/>
              </a:ext>
            </a:extLst>
          </p:cNvPr>
          <p:cNvSpPr txBox="1"/>
          <p:nvPr/>
        </p:nvSpPr>
        <p:spPr>
          <a:xfrm>
            <a:off x="6828992" y="4055410"/>
            <a:ext cx="319523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cous Stress tensor</a:t>
            </a:r>
            <a:endParaRPr lang="en-DE" sz="22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45514C7-95FE-48F7-8B74-4E0A5BA95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41645"/>
              </p:ext>
            </p:extLst>
          </p:nvPr>
        </p:nvGraphicFramePr>
        <p:xfrm>
          <a:off x="3219814" y="4640376"/>
          <a:ext cx="26146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45514C7-95FE-48F7-8B74-4E0A5BA95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9814" y="4640376"/>
                        <a:ext cx="261461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7E6E18C-23C0-4F22-9A76-1E4D89B15383}"/>
              </a:ext>
            </a:extLst>
          </p:cNvPr>
          <p:cNvCxnSpPr>
            <a:cxnSpLocks/>
          </p:cNvCxnSpPr>
          <p:nvPr/>
        </p:nvCxnSpPr>
        <p:spPr>
          <a:xfrm>
            <a:off x="6256093" y="4999151"/>
            <a:ext cx="676274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8DA1678-FCDE-4C39-ADCA-02D2CEDF37CF}"/>
              </a:ext>
            </a:extLst>
          </p:cNvPr>
          <p:cNvSpPr txBox="1"/>
          <p:nvPr/>
        </p:nvSpPr>
        <p:spPr>
          <a:xfrm>
            <a:off x="6841692" y="4778224"/>
            <a:ext cx="322064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flux</a:t>
            </a:r>
            <a:endParaRPr lang="en-DE" sz="2200" dirty="0"/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DF438847-1BDF-493B-A63E-A5FA545C9A4F}"/>
              </a:ext>
            </a:extLst>
          </p:cNvPr>
          <p:cNvSpPr/>
          <p:nvPr/>
        </p:nvSpPr>
        <p:spPr>
          <a:xfrm>
            <a:off x="2883992" y="1068791"/>
            <a:ext cx="438032" cy="2452178"/>
          </a:xfrm>
          <a:prstGeom prst="leftBrace">
            <a:avLst>
              <a:gd name="adj1" fmla="val 8333"/>
              <a:gd name="adj2" fmla="val 86512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41" name="Arrow: Curved Right 40">
            <a:extLst>
              <a:ext uri="{FF2B5EF4-FFF2-40B4-BE49-F238E27FC236}">
                <a16:creationId xmlns:a16="http://schemas.microsoft.com/office/drawing/2014/main" id="{042CE996-7631-4FB9-B3CD-1954D155E0AB}"/>
              </a:ext>
            </a:extLst>
          </p:cNvPr>
          <p:cNvSpPr/>
          <p:nvPr/>
        </p:nvSpPr>
        <p:spPr>
          <a:xfrm>
            <a:off x="2293282" y="3092745"/>
            <a:ext cx="781102" cy="2787103"/>
          </a:xfrm>
          <a:prstGeom prst="curved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 dirty="0">
              <a:solidFill>
                <a:schemeClr val="tx1"/>
              </a:solidFill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923F767-A523-4902-892C-88AD1E27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42962"/>
              </p:ext>
            </p:extLst>
          </p:nvPr>
        </p:nvGraphicFramePr>
        <p:xfrm>
          <a:off x="3348405" y="6056909"/>
          <a:ext cx="1409696" cy="65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923F767-A523-4902-892C-88AD1E276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8405" y="6056909"/>
                        <a:ext cx="1409696" cy="65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207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-42217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-42217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0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Moment space and the LBM</a:t>
            </a:r>
            <a:endParaRPr lang="en-DE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5341770-643A-4D53-9DA7-A29892F5C7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733" y="962926"/>
            <a:ext cx="8854036" cy="556393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C80F42-2153-49FB-B9CE-68B328834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37469"/>
              </p:ext>
            </p:extLst>
          </p:nvPr>
        </p:nvGraphicFramePr>
        <p:xfrm>
          <a:off x="1355725" y="3429000"/>
          <a:ext cx="1186952" cy="75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8C80F42-2153-49FB-B9CE-68B328834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725" y="3429000"/>
                        <a:ext cx="1186952" cy="75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755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16966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16966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16966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Moment space and the LBM</a:t>
            </a:r>
            <a:endParaRPr lang="en-DE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A41378-7371-4CAC-B21D-CCB3FF28D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27764"/>
              </p:ext>
            </p:extLst>
          </p:nvPr>
        </p:nvGraphicFramePr>
        <p:xfrm>
          <a:off x="1471247" y="1787436"/>
          <a:ext cx="93805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781000" imgH="253800" progId="Equation.DSMT4">
                  <p:embed/>
                </p:oleObj>
              </mc:Choice>
              <mc:Fallback>
                <p:oleObj name="Equation" r:id="rId4" imgW="27810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A41378-7371-4CAC-B21D-CCB3FF28D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1247" y="1787436"/>
                        <a:ext cx="938053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6A31F8D-60EF-42D7-8AEF-CC65FE6CDA6D}"/>
              </a:ext>
            </a:extLst>
          </p:cNvPr>
          <p:cNvSpPr txBox="1"/>
          <p:nvPr/>
        </p:nvSpPr>
        <p:spPr>
          <a:xfrm>
            <a:off x="235708" y="3707485"/>
            <a:ext cx="310977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relaxation matrix: </a:t>
            </a:r>
            <a:endParaRPr lang="en-DE" sz="2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AFDEFD-4FC3-4C60-B613-C4FAACCBA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1033"/>
              </p:ext>
            </p:extLst>
          </p:nvPr>
        </p:nvGraphicFramePr>
        <p:xfrm>
          <a:off x="3667803" y="3003910"/>
          <a:ext cx="3132130" cy="208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143000" imgH="761760" progId="Equation.DSMT4">
                  <p:embed/>
                </p:oleObj>
              </mc:Choice>
              <mc:Fallback>
                <p:oleObj name="Equation" r:id="rId6" imgW="114300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AFDEFD-4FC3-4C60-B613-C4FAACCBA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803" y="3003910"/>
                        <a:ext cx="3132130" cy="208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CB48745-9B2B-44F2-86A4-629A28FD5269}"/>
              </a:ext>
            </a:extLst>
          </p:cNvPr>
          <p:cNvCxnSpPr>
            <a:cxnSpLocks/>
          </p:cNvCxnSpPr>
          <p:nvPr/>
        </p:nvCxnSpPr>
        <p:spPr>
          <a:xfrm>
            <a:off x="6972300" y="3556605"/>
            <a:ext cx="1238250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1FE9514-58CB-4138-970B-1D15D6418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46258"/>
              </p:ext>
            </p:extLst>
          </p:nvPr>
        </p:nvGraphicFramePr>
        <p:xfrm>
          <a:off x="8460457" y="2942671"/>
          <a:ext cx="3132130" cy="22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79280" imgH="761760" progId="Equation.DSMT4">
                  <p:embed/>
                </p:oleObj>
              </mc:Choice>
              <mc:Fallback>
                <p:oleObj name="Equation" r:id="rId8" imgW="1079280" imgH="761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FE9514-58CB-4138-970B-1D15D6418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0457" y="2942671"/>
                        <a:ext cx="3132130" cy="220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5DDE844-1D03-4269-9CFB-9FFB89E45A9A}"/>
              </a:ext>
            </a:extLst>
          </p:cNvPr>
          <p:cNvSpPr txBox="1"/>
          <p:nvPr/>
        </p:nvSpPr>
        <p:spPr>
          <a:xfrm>
            <a:off x="6228191" y="3757614"/>
            <a:ext cx="27225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GK</a:t>
            </a:r>
            <a:endParaRPr lang="en-DE" sz="2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837910-16A9-44C3-9C74-3D926CEBC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22353"/>
              </p:ext>
            </p:extLst>
          </p:nvPr>
        </p:nvGraphicFramePr>
        <p:xfrm>
          <a:off x="2877221" y="823003"/>
          <a:ext cx="709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527200" imgH="279360" progId="Equation.DSMT4">
                  <p:embed/>
                </p:oleObj>
              </mc:Choice>
              <mc:Fallback>
                <p:oleObj name="Equation" r:id="rId10" imgW="25272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837910-16A9-44C3-9C74-3D926CEBC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7221" y="823003"/>
                        <a:ext cx="7099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17D0D30-AEB5-4F89-9BEB-90965F035F38}"/>
              </a:ext>
            </a:extLst>
          </p:cNvPr>
          <p:cNvCxnSpPr>
            <a:cxnSpLocks/>
          </p:cNvCxnSpPr>
          <p:nvPr/>
        </p:nvCxnSpPr>
        <p:spPr>
          <a:xfrm>
            <a:off x="280621" y="6167465"/>
            <a:ext cx="977349" cy="0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170AE53-639B-4ADD-BB0F-E0ADB7F901C8}"/>
              </a:ext>
            </a:extLst>
          </p:cNvPr>
          <p:cNvCxnSpPr>
            <a:cxnSpLocks/>
          </p:cNvCxnSpPr>
          <p:nvPr/>
        </p:nvCxnSpPr>
        <p:spPr>
          <a:xfrm>
            <a:off x="38770" y="5487961"/>
            <a:ext cx="12192000" cy="0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A4AA83-77D3-41F7-8E16-532C8E6BB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12691"/>
              </p:ext>
            </p:extLst>
          </p:nvPr>
        </p:nvGraphicFramePr>
        <p:xfrm>
          <a:off x="1471247" y="5717006"/>
          <a:ext cx="10581724" cy="90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3593880" imgH="304560" progId="Equation.DSMT4">
                  <p:embed/>
                </p:oleObj>
              </mc:Choice>
              <mc:Fallback>
                <p:oleObj name="Equation" r:id="rId12" imgW="359388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5A4AA83-77D3-41F7-8E16-532C8E6BB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247" y="5717006"/>
                        <a:ext cx="10581724" cy="900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196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: Periodic perturbation</a:t>
            </a:r>
            <a:endParaRPr lang="en-DE" sz="2400" dirty="0"/>
          </a:p>
        </p:txBody>
      </p:sp>
      <p:pic>
        <p:nvPicPr>
          <p:cNvPr id="3" name="Picture 2" descr="Chart, histogram&#10;&#10;Description automatically generated">
            <a:extLst>
              <a:ext uri="{FF2B5EF4-FFF2-40B4-BE49-F238E27FC236}">
                <a16:creationId xmlns:a16="http://schemas.microsoft.com/office/drawing/2014/main" id="{AF70E7DA-ECB8-4B16-9DB1-C4F678B233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1173924"/>
            <a:ext cx="11704343" cy="564185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D81BC9-621E-4F85-B210-F9054D92A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1124"/>
              </p:ext>
            </p:extLst>
          </p:nvPr>
        </p:nvGraphicFramePr>
        <p:xfrm>
          <a:off x="3944784" y="585764"/>
          <a:ext cx="7892250" cy="54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3288960" imgH="228600" progId="Equation.DSMT4">
                  <p:embed/>
                </p:oleObj>
              </mc:Choice>
              <mc:Fallback>
                <p:oleObj name="Equation" r:id="rId5" imgW="3288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D81BC9-621E-4F85-B210-F9054D92A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4784" y="585764"/>
                        <a:ext cx="7892250" cy="548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/>
              <p:nvPr/>
            </p:nvSpPr>
            <p:spPr>
              <a:xfrm>
                <a:off x="300978" y="621042"/>
                <a:ext cx="304323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𝑤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, 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</m:t>
                          </m:r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78" y="621042"/>
                <a:ext cx="3043237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27887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: Mixing</a:t>
            </a:r>
            <a:endParaRPr lang="en-DE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D81BC9-621E-4F85-B210-F9054D92A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4784" y="585764"/>
          <a:ext cx="7892250" cy="54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288960" imgH="228600" progId="Equation.DSMT4">
                  <p:embed/>
                </p:oleObj>
              </mc:Choice>
              <mc:Fallback>
                <p:oleObj name="Equation" r:id="rId4" imgW="3288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D81BC9-621E-4F85-B210-F9054D92A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4784" y="585764"/>
                        <a:ext cx="7892250" cy="548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/>
              <p:nvPr/>
            </p:nvSpPr>
            <p:spPr>
              <a:xfrm>
                <a:off x="300978" y="621042"/>
                <a:ext cx="304323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𝑤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, 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</m:t>
                          </m:r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78" y="621042"/>
                <a:ext cx="3043237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ECAE69FF-CFA3-406E-8C87-8CECAE75E2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19250"/>
            <a:ext cx="10617834" cy="515686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95C3D29-BF43-4F16-8289-F23C8355F19C}"/>
              </a:ext>
            </a:extLst>
          </p:cNvPr>
          <p:cNvSpPr txBox="1"/>
          <p:nvPr/>
        </p:nvSpPr>
        <p:spPr>
          <a:xfrm>
            <a:off x="-471351" y="1161312"/>
            <a:ext cx="310977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ure wave:</a:t>
            </a:r>
            <a:endParaRPr lang="en-DE" sz="2200" b="1" dirty="0"/>
          </a:p>
        </p:txBody>
      </p:sp>
    </p:spTree>
    <p:extLst>
      <p:ext uri="{BB962C8B-B14F-4D97-AF65-F5344CB8AC3E}">
        <p14:creationId xmlns:p14="http://schemas.microsoft.com/office/powerpoint/2010/main" val="1911219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: Mixing</a:t>
            </a:r>
            <a:endParaRPr lang="en-DE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D81BC9-621E-4F85-B210-F9054D92A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86393"/>
              </p:ext>
            </p:extLst>
          </p:nvPr>
        </p:nvGraphicFramePr>
        <p:xfrm>
          <a:off x="3989388" y="687367"/>
          <a:ext cx="67929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831760" imgH="228600" progId="Equation.DSMT4">
                  <p:embed/>
                </p:oleObj>
              </mc:Choice>
              <mc:Fallback>
                <p:oleObj name="Equation" r:id="rId4" imgW="2831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D81BC9-621E-4F85-B210-F9054D92A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9388" y="687367"/>
                        <a:ext cx="679291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/>
              <p:nvPr/>
            </p:nvSpPr>
            <p:spPr>
              <a:xfrm>
                <a:off x="386703" y="761156"/>
                <a:ext cx="304323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𝑤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, 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</m:t>
                          </m:r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03" y="761156"/>
                <a:ext cx="3043237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bar chart, rectangle&#10;&#10;Description automatically generated">
            <a:extLst>
              <a:ext uri="{FF2B5EF4-FFF2-40B4-BE49-F238E27FC236}">
                <a16:creationId xmlns:a16="http://schemas.microsoft.com/office/drawing/2014/main" id="{DEE7050A-E374-4658-8A0F-E739E5F1904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596" y="1552269"/>
            <a:ext cx="8410576" cy="4758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883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11: The Kelvin-Helmholtz instability is visible by clouds. Source: Brooks Martner, NOAA/ETL  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260" y="2326989"/>
            <a:ext cx="3873755" cy="1948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6119336"/>
            <a:ext cx="1219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>
                <a:solidFill>
                  <a:schemeClr val="bg1"/>
                </a:solidFill>
              </a:rPr>
              <a:t>[1]: https://www.researchgate.net/figure/The-Kelvin-Helmholtz-instability-is-visible-by-clouds-Source-Brooks-Martner-NOAA-ETL_fig9_279953803</a:t>
            </a:r>
          </a:p>
          <a:p>
            <a:r>
              <a:rPr lang="en-US" sz="1400" dirty="0">
                <a:solidFill>
                  <a:schemeClr val="bg1"/>
                </a:solidFill>
              </a:rPr>
              <a:t>[2]: </a:t>
            </a:r>
            <a:r>
              <a:rPr lang="nl-NL" sz="1400" dirty="0">
                <a:solidFill>
                  <a:schemeClr val="bg1"/>
                </a:solidFill>
              </a:rPr>
              <a:t>https://www.businessinsider.nl/nasas-hubble-space-telescope-detected-mysterious-changes-in-jupiters-great-red-spot/</a:t>
            </a:r>
          </a:p>
          <a:p>
            <a:r>
              <a:rPr lang="en-US" sz="1400" dirty="0">
                <a:solidFill>
                  <a:schemeClr val="bg1"/>
                </a:solidFill>
              </a:rPr>
              <a:t>[3]: </a:t>
            </a:r>
            <a:r>
              <a:rPr lang="nl-NL" sz="1400" dirty="0">
                <a:solidFill>
                  <a:schemeClr val="bg1"/>
                </a:solidFill>
              </a:rPr>
              <a:t>https://eos.org/research-spotlights/measurements-of-kelvin-helmholtz-waves-in-earths-magnetic-field</a:t>
            </a: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19957"/>
            <a:ext cx="1182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Introduction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34574" y="4514850"/>
            <a:ext cx="44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[1]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53150" y="4509933"/>
            <a:ext cx="44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[2]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14" name="Picture 2" descr="https://cdn.businessinsider.nl/wp-content/uploads/2021/09/615246a4b414c1001862a675-1024x76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798" y="2220141"/>
            <a:ext cx="2883576" cy="216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9613735" y="4509933"/>
            <a:ext cx="44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[3]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17" name="Picture 6" descr="Measurements of Kelvin-Helmholtz Waves in Earth's Magnetic Field - Eo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7432" y="2253927"/>
            <a:ext cx="2793478" cy="2095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2929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: </a:t>
            </a:r>
            <a:r>
              <a:rPr lang="en-GB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Míxing</a:t>
            </a:r>
            <a:endParaRPr lang="en-DE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D81BC9-621E-4F85-B210-F9054D92A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9388" y="687367"/>
          <a:ext cx="67929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831760" imgH="228600" progId="Equation.DSMT4">
                  <p:embed/>
                </p:oleObj>
              </mc:Choice>
              <mc:Fallback>
                <p:oleObj name="Equation" r:id="rId4" imgW="2831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D81BC9-621E-4F85-B210-F9054D92A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9388" y="687367"/>
                        <a:ext cx="679291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/>
              <p:nvPr/>
            </p:nvSpPr>
            <p:spPr>
              <a:xfrm>
                <a:off x="386703" y="761156"/>
                <a:ext cx="304323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𝑤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, 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</m:t>
                          </m:r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672282-2AE9-41DF-BF43-A2751484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03" y="761156"/>
                <a:ext cx="3043237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333EC68E-C137-45A7-8A7D-EDBAB6EBDE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20" y="1296203"/>
            <a:ext cx="11358455" cy="5475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680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-6971" y="19423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-6971" y="52115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6AC99ED4-BE0D-4F42-90F9-A0284BC0B1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65" y="806759"/>
            <a:ext cx="8407415" cy="5192310"/>
          </a:xfrm>
          <a:prstGeom prst="rect">
            <a:avLst/>
          </a:prstGeom>
        </p:spPr>
      </p:pic>
      <p:pic>
        <p:nvPicPr>
          <p:cNvPr id="3" name="Picture 2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596E5916-5325-418B-8655-0891A59FC2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375" y="3638695"/>
            <a:ext cx="7992169" cy="298028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82D647-745D-4AA1-9A74-33722D8A3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63433"/>
              </p:ext>
            </p:extLst>
          </p:nvPr>
        </p:nvGraphicFramePr>
        <p:xfrm>
          <a:off x="9171954" y="1426596"/>
          <a:ext cx="287337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1282680" imgH="711000" progId="Equation.DSMT4">
                  <p:embed/>
                </p:oleObj>
              </mc:Choice>
              <mc:Fallback>
                <p:oleObj name="Equation" r:id="rId6" imgW="128268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382D647-745D-4AA1-9A74-33722D8A3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71954" y="1426596"/>
                        <a:ext cx="2873375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0CEE2F2-CF0F-4334-8415-9416A104AA07}"/>
              </a:ext>
            </a:extLst>
          </p:cNvPr>
          <p:cNvSpPr txBox="1"/>
          <p:nvPr/>
        </p:nvSpPr>
        <p:spPr>
          <a:xfrm>
            <a:off x="148591" y="921186"/>
            <a:ext cx="596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4 ]</a:t>
            </a:r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28515498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-18369" y="61267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82D647-745D-4AA1-9A74-33722D8A3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5328"/>
              </p:ext>
            </p:extLst>
          </p:nvPr>
        </p:nvGraphicFramePr>
        <p:xfrm>
          <a:off x="9028566" y="1286772"/>
          <a:ext cx="287337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282680" imgH="711000" progId="Equation.DSMT4">
                  <p:embed/>
                </p:oleObj>
              </mc:Choice>
              <mc:Fallback>
                <p:oleObj name="Equation" r:id="rId4" imgW="128268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382D647-745D-4AA1-9A74-33722D8A3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8566" y="1286772"/>
                        <a:ext cx="2873375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FCA405E-2CC1-4E65-BBC0-3A04735FC6B0}"/>
              </a:ext>
            </a:extLst>
          </p:cNvPr>
          <p:cNvSpPr txBox="1"/>
          <p:nvPr/>
        </p:nvSpPr>
        <p:spPr>
          <a:xfrm>
            <a:off x="1356620" y="3486886"/>
            <a:ext cx="310977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perturbation:</a:t>
            </a:r>
            <a:endParaRPr lang="en-DE" sz="22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35365B-BC4A-4FE1-9321-598124A11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51331"/>
              </p:ext>
            </p:extLst>
          </p:nvPr>
        </p:nvGraphicFramePr>
        <p:xfrm>
          <a:off x="4017781" y="1034010"/>
          <a:ext cx="448683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35365B-BC4A-4FE1-9321-598124A11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781" y="1034010"/>
                        <a:ext cx="448683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417FB3-B1A4-4333-BCEF-55F885BDA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79428"/>
              </p:ext>
            </p:extLst>
          </p:nvPr>
        </p:nvGraphicFramePr>
        <p:xfrm>
          <a:off x="4031552" y="2284166"/>
          <a:ext cx="4473063" cy="97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1981080" imgH="431640" progId="Equation.DSMT4">
                  <p:embed/>
                </p:oleObj>
              </mc:Choice>
              <mc:Fallback>
                <p:oleObj name="Equation" r:id="rId8" imgW="1981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4417FB3-B1A4-4333-BCEF-55F885BDA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1552" y="2284166"/>
                        <a:ext cx="4473063" cy="97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0CA9B8-B406-4219-AA88-F6706DDF7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959425"/>
              </p:ext>
            </p:extLst>
          </p:nvPr>
        </p:nvGraphicFramePr>
        <p:xfrm>
          <a:off x="3173483" y="3842463"/>
          <a:ext cx="533113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2311200" imgH="393480" progId="Equation.DSMT4">
                  <p:embed/>
                </p:oleObj>
              </mc:Choice>
              <mc:Fallback>
                <p:oleObj name="Equation" r:id="rId10" imgW="23112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0CA9B8-B406-4219-AA88-F6706DDF7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3483" y="3842463"/>
                        <a:ext cx="5331132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3FE99F-904C-47BE-8049-15748BD16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06287"/>
              </p:ext>
            </p:extLst>
          </p:nvPr>
        </p:nvGraphicFramePr>
        <p:xfrm>
          <a:off x="9028566" y="3714766"/>
          <a:ext cx="1225550" cy="12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583920" imgH="609480" progId="Equation.DSMT4">
                  <p:embed/>
                </p:oleObj>
              </mc:Choice>
              <mc:Fallback>
                <p:oleObj name="Equation" r:id="rId12" imgW="583920" imgH="609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83FE99F-904C-47BE-8049-15748BD16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28566" y="3714766"/>
                        <a:ext cx="1225550" cy="127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DC75696-9E47-4D14-A808-E32F3A02FE59}"/>
              </a:ext>
            </a:extLst>
          </p:cNvPr>
          <p:cNvCxnSpPr>
            <a:cxnSpLocks/>
          </p:cNvCxnSpPr>
          <p:nvPr/>
        </p:nvCxnSpPr>
        <p:spPr>
          <a:xfrm>
            <a:off x="-69125" y="2045079"/>
            <a:ext cx="3248025" cy="0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44D8765-60F0-4679-92A7-5B6C77554ACB}"/>
              </a:ext>
            </a:extLst>
          </p:cNvPr>
          <p:cNvCxnSpPr>
            <a:cxnSpLocks/>
          </p:cNvCxnSpPr>
          <p:nvPr/>
        </p:nvCxnSpPr>
        <p:spPr>
          <a:xfrm>
            <a:off x="3195959" y="523466"/>
            <a:ext cx="0" cy="1526611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07A19CE-3309-4141-B60B-103090D5BB4F}"/>
                  </a:ext>
                </a:extLst>
              </p:cNvPr>
              <p:cNvSpPr txBox="1"/>
              <p:nvPr/>
            </p:nvSpPr>
            <p:spPr>
              <a:xfrm>
                <a:off x="0" y="661605"/>
                <a:ext cx="3109776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2Q16-lattice:</a:t>
                </a:r>
              </a:p>
              <a:p>
                <a:pPr algn="ctr"/>
                <a:endParaRPr lang="en-GB" sz="2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𝑤</m:t>
                          </m:r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, </m:t>
                          </m:r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</m:t>
                          </m:r>
                        </m:e>
                      </m:d>
                    </m:oMath>
                  </m:oMathPara>
                </a14:m>
                <a:endParaRPr lang="en-GB" sz="2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07A19CE-3309-4141-B60B-103090D5B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61605"/>
                <a:ext cx="3109776" cy="1107996"/>
              </a:xfrm>
              <a:prstGeom prst="rect">
                <a:avLst/>
              </a:prstGeom>
              <a:blipFill>
                <a:blip r:embed="rId14"/>
                <a:stretch>
                  <a:fillRect t="-3315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D5937D0-1131-4772-A97E-9A41EB64CE9C}"/>
              </a:ext>
            </a:extLst>
          </p:cNvPr>
          <p:cNvCxnSpPr>
            <a:cxnSpLocks/>
          </p:cNvCxnSpPr>
          <p:nvPr/>
        </p:nvCxnSpPr>
        <p:spPr>
          <a:xfrm>
            <a:off x="-87494" y="2045079"/>
            <a:ext cx="3248025" cy="0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590A5DC-F37C-4A31-B99F-37256C26661A}"/>
                  </a:ext>
                </a:extLst>
              </p:cNvPr>
              <p:cNvSpPr txBox="1"/>
              <p:nvPr/>
            </p:nvSpPr>
            <p:spPr>
              <a:xfrm>
                <a:off x="-18369" y="661605"/>
                <a:ext cx="3109776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2Q16-lattice:</a:t>
                </a:r>
              </a:p>
              <a:p>
                <a:pPr algn="ctr"/>
                <a:endParaRPr lang="en-GB" sz="2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𝑤</m:t>
                          </m:r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600, </m:t>
                          </m:r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sz="2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500</m:t>
                          </m:r>
                        </m:e>
                      </m:d>
                    </m:oMath>
                  </m:oMathPara>
                </a14:m>
                <a:endParaRPr lang="en-GB" sz="2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590A5DC-F37C-4A31-B99F-37256C266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369" y="661605"/>
                <a:ext cx="3109776" cy="1107996"/>
              </a:xfrm>
              <a:prstGeom prst="rect">
                <a:avLst/>
              </a:prstGeom>
              <a:blipFill>
                <a:blip r:embed="rId15"/>
                <a:stretch>
                  <a:fillRect t="-3315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517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CC69102-072D-4FBA-A5D0-0440A52BD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74392"/>
              </p:ext>
            </p:extLst>
          </p:nvPr>
        </p:nvGraphicFramePr>
        <p:xfrm>
          <a:off x="657225" y="5830552"/>
          <a:ext cx="11395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5587920" imgH="241200" progId="Equation.DSMT4">
                  <p:embed/>
                </p:oleObj>
              </mc:Choice>
              <mc:Fallback>
                <p:oleObj name="Equation" r:id="rId4" imgW="558792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CC69102-072D-4FBA-A5D0-0440A52BD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5" y="5830552"/>
                        <a:ext cx="113950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14C8F209-A23F-4D76-8A47-629134792EF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857"/>
          <a:stretch/>
        </p:blipFill>
        <p:spPr>
          <a:xfrm>
            <a:off x="1743075" y="781050"/>
            <a:ext cx="9172864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7861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CC69102-072D-4FBA-A5D0-0440A52BD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5830552"/>
          <a:ext cx="11395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5587920" imgH="241200" progId="Equation.DSMT4">
                  <p:embed/>
                </p:oleObj>
              </mc:Choice>
              <mc:Fallback>
                <p:oleObj name="Equation" r:id="rId4" imgW="558792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CC69102-072D-4FBA-A5D0-0440A52BD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5" y="5830552"/>
                        <a:ext cx="113950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720D27A7-E3BF-4801-9F62-50DFE15B941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4" t="46140" r="-715" b="6145"/>
          <a:stretch/>
        </p:blipFill>
        <p:spPr>
          <a:xfrm>
            <a:off x="1362074" y="742950"/>
            <a:ext cx="9402342" cy="4694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8832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CC69102-072D-4FBA-A5D0-0440A52BD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5830552"/>
          <a:ext cx="11395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5587920" imgH="241200" progId="Equation.DSMT4">
                  <p:embed/>
                </p:oleObj>
              </mc:Choice>
              <mc:Fallback>
                <p:oleObj name="Equation" r:id="rId4" imgW="558792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CC69102-072D-4FBA-A5D0-0440A52BD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5" y="5830552"/>
                        <a:ext cx="113950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F7F789DD-4BA0-4792-AA4E-6D3B4AFC4B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768466"/>
            <a:ext cx="11704343" cy="5641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0908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749C1631-E5F8-495B-A2E2-20F8CEDD44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6777" y="639365"/>
            <a:ext cx="8235224" cy="617641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747A9D3-9266-4A62-A535-479AA17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18370"/>
              </p:ext>
            </p:extLst>
          </p:nvPr>
        </p:nvGraphicFramePr>
        <p:xfrm>
          <a:off x="303213" y="3046413"/>
          <a:ext cx="3238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747A9D3-9266-4A62-A535-479AA178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3" y="3046413"/>
                        <a:ext cx="32385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D4E39C9-B9E1-4B66-ABEE-F959397B2FFF}"/>
              </a:ext>
            </a:extLst>
          </p:cNvPr>
          <p:cNvSpPr txBox="1"/>
          <p:nvPr/>
        </p:nvSpPr>
        <p:spPr>
          <a:xfrm>
            <a:off x="-499926" y="2432506"/>
            <a:ext cx="310977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-stable…</a:t>
            </a:r>
            <a:endParaRPr lang="en-DE" sz="2200" dirty="0"/>
          </a:p>
        </p:txBody>
      </p:sp>
    </p:spTree>
    <p:extLst>
      <p:ext uri="{BB962C8B-B14F-4D97-AF65-F5344CB8AC3E}">
        <p14:creationId xmlns:p14="http://schemas.microsoft.com/office/powerpoint/2010/main" val="21426196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221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Results</a:t>
            </a:r>
            <a:endParaRPr lang="en-DE" sz="2400" dirty="0"/>
          </a:p>
        </p:txBody>
      </p:sp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A28D85F1-764D-40FD-B44C-2C7C9EAF01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43" y="1266825"/>
            <a:ext cx="11226926" cy="541172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1890D4-7F54-4168-B2C8-883311BDA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8096"/>
              </p:ext>
            </p:extLst>
          </p:nvPr>
        </p:nvGraphicFramePr>
        <p:xfrm>
          <a:off x="5160581" y="636171"/>
          <a:ext cx="3238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1890D4-7F54-4168-B2C8-883311BDA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0581" y="636171"/>
                        <a:ext cx="32385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034033-C6D8-4CF2-A72C-4C46F1AFA68E}"/>
              </a:ext>
            </a:extLst>
          </p:cNvPr>
          <p:cNvSpPr txBox="1"/>
          <p:nvPr/>
        </p:nvSpPr>
        <p:spPr>
          <a:xfrm>
            <a:off x="2529024" y="718046"/>
            <a:ext cx="310977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…</a:t>
            </a:r>
            <a:endParaRPr lang="en-DE" sz="2200" dirty="0"/>
          </a:p>
        </p:txBody>
      </p:sp>
    </p:spTree>
    <p:extLst>
      <p:ext uri="{BB962C8B-B14F-4D97-AF65-F5344CB8AC3E}">
        <p14:creationId xmlns:p14="http://schemas.microsoft.com/office/powerpoint/2010/main" val="35696502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5852160"/>
            <a:ext cx="12192000" cy="1005839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B2D229F-C817-47CA-AD1A-7BF83C0C7A4E}"/>
              </a:ext>
            </a:extLst>
          </p:cNvPr>
          <p:cNvSpPr txBox="1">
            <a:spLocks/>
          </p:cNvSpPr>
          <p:nvPr/>
        </p:nvSpPr>
        <p:spPr>
          <a:xfrm>
            <a:off x="802548" y="2308006"/>
            <a:ext cx="10981509" cy="1373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3600" b="1" dirty="0">
                <a:solidFill>
                  <a:schemeClr val="bg1"/>
                </a:solidFill>
                <a:latin typeface="Montserrat" panose="00000500000000000000" pitchFamily="2" charset="0"/>
              </a:rPr>
              <a:t>Simulation of Kelvin-Helmholtz instabilities using a lattice-Boltzmann method</a:t>
            </a:r>
            <a:endParaRPr lang="en-DE" sz="36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EB48B2-8AFE-49DD-A4FB-D01912ACBF6F}"/>
              </a:ext>
            </a:extLst>
          </p:cNvPr>
          <p:cNvSpPr txBox="1"/>
          <p:nvPr/>
        </p:nvSpPr>
        <p:spPr>
          <a:xfrm>
            <a:off x="130629" y="5932481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omas </a:t>
            </a:r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Rothe</a:t>
            </a:r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 </a:t>
            </a:r>
          </a:p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Vincent </a:t>
            </a:r>
            <a:r>
              <a:rPr lang="en-GB" sz="2400" b="1" dirty="0" err="1">
                <a:solidFill>
                  <a:schemeClr val="bg1"/>
                </a:solidFill>
                <a:latin typeface="Montserrat" panose="00000500000000000000" pitchFamily="2" charset="0"/>
              </a:rPr>
              <a:t>Krabbenborg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pic>
        <p:nvPicPr>
          <p:cNvPr id="10" name="Picture 9" descr="A silhouette of a person&#10;&#10;Description automatically generated with low confidence">
            <a:extLst>
              <a:ext uri="{FF2B5EF4-FFF2-40B4-BE49-F238E27FC236}">
                <a16:creationId xmlns:a16="http://schemas.microsoft.com/office/drawing/2014/main" id="{7A35C135-8847-4BA7-86A0-41CE197758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628" y="6080386"/>
            <a:ext cx="535186" cy="5351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EE0FDA7-3B77-45CC-A1B2-418C35CA676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"/>
          <a:stretch/>
        </p:blipFill>
        <p:spPr>
          <a:xfrm>
            <a:off x="0" y="-33682"/>
            <a:ext cx="12164424" cy="129333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BC77C6C-40B4-4980-9CB2-51E4080B6403}"/>
              </a:ext>
            </a:extLst>
          </p:cNvPr>
          <p:cNvSpPr txBox="1"/>
          <p:nvPr/>
        </p:nvSpPr>
        <p:spPr>
          <a:xfrm>
            <a:off x="6892444" y="617041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Montserrat" panose="00000500000000000000" pitchFamily="2" charset="0"/>
              </a:rPr>
              <a:t>github.com/</a:t>
            </a:r>
            <a:r>
              <a:rPr lang="en-GB" b="1" dirty="0" err="1">
                <a:solidFill>
                  <a:schemeClr val="bg1"/>
                </a:solidFill>
                <a:latin typeface="Montserrat" panose="00000500000000000000" pitchFamily="2" charset="0"/>
              </a:rPr>
              <a:t>Vinnert</a:t>
            </a:r>
            <a:r>
              <a:rPr lang="en-GB" b="1" dirty="0">
                <a:solidFill>
                  <a:schemeClr val="bg1"/>
                </a:solidFill>
                <a:latin typeface="Montserrat" panose="00000500000000000000" pitchFamily="2" charset="0"/>
              </a:rPr>
              <a:t>/Computational-Physics</a:t>
            </a:r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8341683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33CB9C4-2D96-4D32-AB51-F813E6B6D945}"/>
              </a:ext>
            </a:extLst>
          </p:cNvPr>
          <p:cNvSpPr txBox="1"/>
          <p:nvPr/>
        </p:nvSpPr>
        <p:spPr>
          <a:xfrm>
            <a:off x="243840" y="976088"/>
            <a:ext cx="11775440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[ 1 ] Chapter 14 of J.M. </a:t>
            </a:r>
            <a:r>
              <a:rPr lang="en-GB" sz="2000" dirty="0" err="1">
                <a:solidFill>
                  <a:schemeClr val="bg1"/>
                </a:solidFill>
                <a:latin typeface="Montserrat" panose="00000500000000000000" pitchFamily="2" charset="0"/>
              </a:rPr>
              <a:t>Thijssen</a:t>
            </a: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 (2007), </a:t>
            </a:r>
            <a:r>
              <a:rPr lang="en-GB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Computational physics,</a:t>
            </a: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 Cambridge University Pre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[ 2 ] P. </a:t>
            </a:r>
            <a:r>
              <a:rPr lang="en-GB" sz="2000" dirty="0" err="1">
                <a:solidFill>
                  <a:schemeClr val="bg1"/>
                </a:solidFill>
                <a:latin typeface="Montserrat" panose="00000500000000000000" pitchFamily="2" charset="0"/>
              </a:rPr>
              <a:t>Lallemand</a:t>
            </a: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 &amp; L.S. Luo (2000), Theory of the lattice Boltzmann method: Dispersion, dissipation, isotropy, Galilean invariance, and stability, Physical Review E, 6 (61), 6546-6562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[ 3 ] M. </a:t>
            </a:r>
            <a:r>
              <a:rPr lang="en-DE" sz="2000" dirty="0" err="1">
                <a:solidFill>
                  <a:schemeClr val="bg1"/>
                </a:solidFill>
                <a:latin typeface="Montserrat" panose="00000500000000000000" pitchFamily="2" charset="0"/>
              </a:rPr>
              <a:t>Barbulescu</a:t>
            </a: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 </a:t>
            </a:r>
            <a:r>
              <a:rPr lang="en-DE" sz="2000" dirty="0">
                <a:solidFill>
                  <a:schemeClr val="bg1"/>
                </a:solidFill>
                <a:latin typeface="Montserrat" panose="00000500000000000000" pitchFamily="2" charset="0"/>
              </a:rPr>
              <a:t>&amp; </a:t>
            </a:r>
            <a:r>
              <a:rPr lang="en-DE" sz="2000" dirty="0" err="1">
                <a:solidFill>
                  <a:schemeClr val="bg1"/>
                </a:solidFill>
                <a:latin typeface="Montserrat" panose="00000500000000000000" pitchFamily="2" charset="0"/>
              </a:rPr>
              <a:t>Erdélyi</a:t>
            </a: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 </a:t>
            </a:r>
            <a:r>
              <a:rPr lang="en-DE" sz="2000" dirty="0">
                <a:solidFill>
                  <a:schemeClr val="bg1"/>
                </a:solidFill>
                <a:latin typeface="Montserrat" panose="00000500000000000000" pitchFamily="2" charset="0"/>
              </a:rPr>
              <a:t>(2018)</a:t>
            </a:r>
            <a:r>
              <a:rPr lang="en-GB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,</a:t>
            </a:r>
            <a:r>
              <a:rPr lang="en-DE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 </a:t>
            </a:r>
            <a:r>
              <a:rPr lang="en-DE" sz="2000" i="1" dirty="0" err="1">
                <a:solidFill>
                  <a:schemeClr val="bg1"/>
                </a:solidFill>
                <a:latin typeface="Montserrat" panose="00000500000000000000" pitchFamily="2" charset="0"/>
              </a:rPr>
              <a:t>Magnetoacoustic</a:t>
            </a:r>
            <a:r>
              <a:rPr lang="en-DE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 Waves and the Kelvin–Helmholtz Instability in a Steady Asymmetric Slab: I: The Effects of Varying Density Ratios</a:t>
            </a:r>
            <a:r>
              <a:rPr lang="en-GB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, </a:t>
            </a:r>
          </a:p>
          <a:p>
            <a:r>
              <a:rPr lang="en-GB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     </a:t>
            </a:r>
            <a:r>
              <a:rPr lang="en-DE" sz="2000" dirty="0">
                <a:solidFill>
                  <a:schemeClr val="bg1"/>
                </a:solidFill>
                <a:latin typeface="Montserrat" panose="00000500000000000000" pitchFamily="2" charset="0"/>
              </a:rPr>
              <a:t>Solar Physics. 293</a:t>
            </a:r>
            <a:endParaRPr lang="en-GB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1"/>
                </a:solidFill>
                <a:latin typeface="Montserrat" panose="00000500000000000000" pitchFamily="2" charset="0"/>
              </a:rPr>
              <a:t>[ 4 ] A.G. Xu et al (2012), </a:t>
            </a:r>
            <a:r>
              <a:rPr lang="en-GB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Lattice Boltzmann </a:t>
            </a:r>
            <a:r>
              <a:rPr lang="en-GB" sz="2000" i="1" dirty="0" err="1">
                <a:solidFill>
                  <a:schemeClr val="bg1"/>
                </a:solidFill>
                <a:latin typeface="Montserrat" panose="00000500000000000000" pitchFamily="2" charset="0"/>
              </a:rPr>
              <a:t>modeling</a:t>
            </a:r>
            <a:r>
              <a:rPr lang="en-GB" sz="2000" i="1" dirty="0">
                <a:solidFill>
                  <a:schemeClr val="bg1"/>
                </a:solidFill>
                <a:latin typeface="Montserrat" panose="00000500000000000000" pitchFamily="2" charset="0"/>
              </a:rPr>
              <a:t> and simulation of compressible flows,  </a:t>
            </a:r>
            <a:r>
              <a:rPr lang="fr-FR" sz="2000" dirty="0">
                <a:solidFill>
                  <a:schemeClr val="bg1"/>
                </a:solidFill>
                <a:latin typeface="Montserrat" panose="00000500000000000000" pitchFamily="2" charset="0"/>
              </a:rPr>
              <a:t>Front. Phys., 2012, 7(5): 582–600</a:t>
            </a:r>
            <a:endParaRPr lang="en-DE" sz="2000" i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959F6C-D912-4BF4-8C18-DB2B315570DF}"/>
              </a:ext>
            </a:extLst>
          </p:cNvPr>
          <p:cNvSpPr txBox="1"/>
          <p:nvPr/>
        </p:nvSpPr>
        <p:spPr>
          <a:xfrm>
            <a:off x="156755" y="137551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Montserrat" panose="00000500000000000000" pitchFamily="2" charset="0"/>
              </a:rPr>
              <a:t>References</a:t>
            </a:r>
            <a:endParaRPr lang="en-DE" sz="3200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BBB1231-C899-4A27-B0C0-01ECDEA1E740}"/>
              </a:ext>
            </a:extLst>
          </p:cNvPr>
          <p:cNvCxnSpPr>
            <a:cxnSpLocks/>
          </p:cNvCxnSpPr>
          <p:nvPr/>
        </p:nvCxnSpPr>
        <p:spPr>
          <a:xfrm>
            <a:off x="0" y="844823"/>
            <a:ext cx="12192000" cy="0"/>
          </a:xfrm>
          <a:prstGeom prst="line">
            <a:avLst/>
          </a:prstGeom>
          <a:ln w="3810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317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6550223"/>
            <a:ext cx="1219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>
                <a:solidFill>
                  <a:schemeClr val="bg1"/>
                </a:solidFill>
              </a:rPr>
              <a:t>[4]: https://gilly.space/Kelvin.htm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00725" y="4448557"/>
            <a:ext cx="44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[4]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0" y="19957"/>
            <a:ext cx="1182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eory: Kelvin-Helmholtz instabilities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893" y="2038756"/>
            <a:ext cx="8028214" cy="222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0314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9957"/>
            <a:ext cx="1182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eory: Kelvin-Helmholtz instabilities</a:t>
            </a:r>
            <a:endParaRPr lang="nl-NL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5133" y="1289955"/>
                <a:ext cx="10621734" cy="3431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- Shearing force VS buoyancy force:</a:t>
                </a:r>
              </a:p>
              <a:p>
                <a:endParaRPr lang="en-US" sz="2400" dirty="0">
                  <a:solidFill>
                    <a:schemeClr val="bg1"/>
                  </a:solidFill>
                </a:endParaRPr>
              </a:p>
              <a:p>
                <a:endParaRPr lang="en-US" sz="2400" i="1" dirty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𝑢𝑜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𝑎𝑛𝑐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h𝑒𝑎𝑟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nl-NL" sz="2400" dirty="0">
                  <a:solidFill>
                    <a:schemeClr val="bg1"/>
                  </a:solidFill>
                </a:endParaRPr>
              </a:p>
              <a:p>
                <a:endParaRPr lang="nl-NL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𝑁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𝑔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den>
                        </m:f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𝑑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𝑑𝑧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𝑈</m:t>
                    </m:r>
                    <m:r>
                      <a:rPr lang="en-US" sz="2400" i="1">
                        <a:solidFill>
                          <a:schemeClr val="bg1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 </a:t>
                </a:r>
              </a:p>
              <a:p>
                <a:endParaRPr lang="nl-NL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33" y="1289955"/>
                <a:ext cx="10621734" cy="3431837"/>
              </a:xfrm>
              <a:prstGeom prst="rect">
                <a:avLst/>
              </a:prstGeom>
              <a:blipFill>
                <a:blip r:embed="rId3"/>
                <a:stretch>
                  <a:fillRect l="-918" t="-142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15808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0"/>
            <a:ext cx="12192000" cy="546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9957"/>
            <a:ext cx="1182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eory: Kelvin-Helmholtz instabilities</a:t>
            </a:r>
            <a:endParaRPr lang="nl-NL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5133" y="1289955"/>
                <a:ext cx="10621734" cy="40605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- Shearing force VS buoyancy force:</a:t>
                </a:r>
              </a:p>
              <a:p>
                <a:endParaRPr lang="en-US" sz="2400" dirty="0">
                  <a:solidFill>
                    <a:schemeClr val="bg1"/>
                  </a:solidFill>
                </a:endParaRP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Using the Taylor-Goldstein equation one can deduce:</a:t>
                </a:r>
              </a:p>
              <a:p>
                <a:endParaRPr lang="en-US" sz="24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→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𝑙𝑎𝑚𝑖𝑛𝑎𝑟</m:t>
                      </m:r>
                    </m:oMath>
                  </m:oMathPara>
                </a14:m>
                <a:endParaRPr lang="nl-NL" sz="24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→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𝑡𝑢𝑟𝑏𝑢𝑙𝑒𝑛𝑡</m:t>
                      </m:r>
                    </m:oMath>
                  </m:oMathPara>
                </a14:m>
                <a:endParaRPr lang="nl-NL" sz="2400" dirty="0">
                  <a:solidFill>
                    <a:schemeClr val="bg1"/>
                  </a:solidFill>
                </a:endParaRPr>
              </a:p>
              <a:p>
                <a:endParaRPr lang="en-US" sz="2400" dirty="0">
                  <a:solidFill>
                    <a:schemeClr val="bg1"/>
                  </a:solidFill>
                </a:endParaRP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Why ¼ and not 1?</a:t>
                </a:r>
                <a:endParaRPr lang="nl-NL" sz="2400" dirty="0">
                  <a:solidFill>
                    <a:schemeClr val="bg1"/>
                  </a:solidFill>
                </a:endParaRPr>
              </a:p>
              <a:p>
                <a:endParaRPr lang="nl-NL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33" y="1289955"/>
                <a:ext cx="10621734" cy="4060599"/>
              </a:xfrm>
              <a:prstGeom prst="rect">
                <a:avLst/>
              </a:prstGeom>
              <a:blipFill>
                <a:blip r:embed="rId3"/>
                <a:stretch>
                  <a:fillRect l="-918" t="-120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2211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-1719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-1719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3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4049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Fluid dynamics</a:t>
            </a:r>
            <a:endParaRPr lang="en-DE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BAB65E-0DEC-40A4-94BD-80340669F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33702"/>
              </p:ext>
            </p:extLst>
          </p:nvPr>
        </p:nvGraphicFramePr>
        <p:xfrm>
          <a:off x="1031727" y="4460910"/>
          <a:ext cx="10185695" cy="109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886200" imgH="419040" progId="Equation.DSMT4">
                  <p:embed/>
                </p:oleObj>
              </mc:Choice>
              <mc:Fallback>
                <p:oleObj name="Equation" r:id="rId4" imgW="38862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BAB65E-0DEC-40A4-94BD-80340669F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727" y="4460910"/>
                        <a:ext cx="10185695" cy="1098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0DAEF22-6CE6-451B-A45B-C90FD2106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96001"/>
              </p:ext>
            </p:extLst>
          </p:nvPr>
        </p:nvGraphicFramePr>
        <p:xfrm>
          <a:off x="3565714" y="3307202"/>
          <a:ext cx="3299095" cy="98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0DAEF22-6CE6-451B-A45B-C90FD210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5714" y="3307202"/>
                        <a:ext cx="3299095" cy="98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B40A00B-D37A-4F70-A4C9-98A7C51D1C44}"/>
              </a:ext>
            </a:extLst>
          </p:cNvPr>
          <p:cNvSpPr txBox="1"/>
          <p:nvPr/>
        </p:nvSpPr>
        <p:spPr>
          <a:xfrm>
            <a:off x="214301" y="2603303"/>
            <a:ext cx="59109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 and (total) momentum conservation:</a:t>
            </a:r>
            <a:endParaRPr lang="en-D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B383E6-CD76-49DF-BA2D-FF72DFBCB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83913"/>
              </p:ext>
            </p:extLst>
          </p:nvPr>
        </p:nvGraphicFramePr>
        <p:xfrm>
          <a:off x="5215262" y="1304496"/>
          <a:ext cx="5126128" cy="109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955520" imgH="419040" progId="Equation.DSMT4">
                  <p:embed/>
                </p:oleObj>
              </mc:Choice>
              <mc:Fallback>
                <p:oleObj name="Equation" r:id="rId8" imgW="195552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BB383E6-CD76-49DF-BA2D-FF72DFBCB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5262" y="1304496"/>
                        <a:ext cx="5126128" cy="109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C9540A-674E-4271-B832-51A7FE9D0536}"/>
              </a:ext>
            </a:extLst>
          </p:cNvPr>
          <p:cNvSpPr txBox="1"/>
          <p:nvPr/>
        </p:nvSpPr>
        <p:spPr>
          <a:xfrm>
            <a:off x="331198" y="842831"/>
            <a:ext cx="46960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cuhy</a:t>
            </a:r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mentum Equation:</a:t>
            </a:r>
            <a:endParaRPr lang="en-D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A7FC02E-5CCF-4FA6-86EA-6D9374307840}"/>
              </a:ext>
            </a:extLst>
          </p:cNvPr>
          <p:cNvSpPr txBox="1"/>
          <p:nvPr/>
        </p:nvSpPr>
        <p:spPr>
          <a:xfrm>
            <a:off x="331197" y="5990551"/>
            <a:ext cx="71693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energy conservation + other assumptions …</a:t>
            </a:r>
            <a:endParaRPr lang="en-DE" sz="2400" i="1" dirty="0"/>
          </a:p>
        </p:txBody>
      </p:sp>
    </p:spTree>
    <p:extLst>
      <p:ext uri="{BB962C8B-B14F-4D97-AF65-F5344CB8AC3E}">
        <p14:creationId xmlns:p14="http://schemas.microsoft.com/office/powerpoint/2010/main" val="2131729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85A985-84FE-489F-9B30-FB51BD7EA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96455"/>
              </p:ext>
            </p:extLst>
          </p:nvPr>
        </p:nvGraphicFramePr>
        <p:xfrm>
          <a:off x="894534" y="1908185"/>
          <a:ext cx="9762308" cy="149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730240" imgH="419040" progId="Equation.DSMT4">
                  <p:embed/>
                </p:oleObj>
              </mc:Choice>
              <mc:Fallback>
                <p:oleObj name="Equation" r:id="rId3" imgW="273024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F85A985-84FE-489F-9B30-FB51BD7EA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534" y="1908185"/>
                        <a:ext cx="9762308" cy="149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37044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37044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3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792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Fluid dynamics</a:t>
            </a:r>
            <a:endParaRPr lang="en-DE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99EE65-FA68-4B69-A7AB-B0BE1E5ADF6B}"/>
              </a:ext>
            </a:extLst>
          </p:cNvPr>
          <p:cNvSpPr txBox="1"/>
          <p:nvPr/>
        </p:nvSpPr>
        <p:spPr>
          <a:xfrm>
            <a:off x="5370032" y="4705488"/>
            <a:ext cx="25472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 Viscosity:</a:t>
            </a:r>
            <a:endParaRPr lang="en-DE" sz="2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79F2C8-1BE8-494C-8FE5-0B0737829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58033"/>
              </p:ext>
            </p:extLst>
          </p:nvPr>
        </p:nvGraphicFramePr>
        <p:xfrm>
          <a:off x="8227421" y="4390723"/>
          <a:ext cx="2281504" cy="106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79F2C8-1BE8-494C-8FE5-0B0737829E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7421" y="4390723"/>
                        <a:ext cx="2281504" cy="106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EE2C9AF-24C7-4DCD-A730-AED0E42D2058}"/>
              </a:ext>
            </a:extLst>
          </p:cNvPr>
          <p:cNvSpPr txBox="1"/>
          <p:nvPr/>
        </p:nvSpPr>
        <p:spPr>
          <a:xfrm>
            <a:off x="488496" y="959185"/>
            <a:ext cx="44718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vier-Stokes equations:</a:t>
            </a:r>
            <a:endParaRPr lang="en-DE" sz="24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0D8E1DE7-640F-4978-A90D-16FB59113374}"/>
              </a:ext>
            </a:extLst>
          </p:cNvPr>
          <p:cNvSpPr/>
          <p:nvPr/>
        </p:nvSpPr>
        <p:spPr>
          <a:xfrm rot="5400000">
            <a:off x="2672538" y="2321435"/>
            <a:ext cx="505097" cy="1708863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B22588-8957-4123-890F-39ED78F04CD3}"/>
              </a:ext>
            </a:extLst>
          </p:cNvPr>
          <p:cNvSpPr txBox="1"/>
          <p:nvPr/>
        </p:nvSpPr>
        <p:spPr>
          <a:xfrm>
            <a:off x="1883323" y="3470632"/>
            <a:ext cx="20835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ction</a:t>
            </a:r>
            <a:endParaRPr lang="en-DE" sz="2400" dirty="0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D96D01FA-BB8E-4225-A828-852CFC8B4C18}"/>
              </a:ext>
            </a:extLst>
          </p:cNvPr>
          <p:cNvSpPr/>
          <p:nvPr/>
        </p:nvSpPr>
        <p:spPr>
          <a:xfrm rot="5400000">
            <a:off x="6754694" y="2508552"/>
            <a:ext cx="505097" cy="1334628"/>
          </a:xfrm>
          <a:prstGeom prst="rightBrace">
            <a:avLst>
              <a:gd name="adj1" fmla="val 8333"/>
              <a:gd name="adj2" fmla="val 43475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1D7976B-461E-45A6-ACB4-F01960A38901}"/>
              </a:ext>
            </a:extLst>
          </p:cNvPr>
          <p:cNvSpPr txBox="1"/>
          <p:nvPr/>
        </p:nvSpPr>
        <p:spPr>
          <a:xfrm>
            <a:off x="6074227" y="3483100"/>
            <a:ext cx="20835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endParaRPr lang="en-DE" sz="2400" dirty="0"/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1B68D795-DB39-45F0-9DB0-FA739C94808C}"/>
              </a:ext>
            </a:extLst>
          </p:cNvPr>
          <p:cNvSpPr/>
          <p:nvPr/>
        </p:nvSpPr>
        <p:spPr>
          <a:xfrm rot="16200000">
            <a:off x="8017116" y="-335842"/>
            <a:ext cx="958468" cy="4471852"/>
          </a:xfrm>
          <a:prstGeom prst="rightBrace">
            <a:avLst>
              <a:gd name="adj1" fmla="val 10057"/>
              <a:gd name="adj2" fmla="val 43475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3AB38D-EB68-4B58-AE94-D8A9CAA8E50D}"/>
              </a:ext>
            </a:extLst>
          </p:cNvPr>
          <p:cNvSpPr txBox="1"/>
          <p:nvPr/>
        </p:nvSpPr>
        <p:spPr>
          <a:xfrm>
            <a:off x="6767646" y="885950"/>
            <a:ext cx="308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ergence of stress</a:t>
            </a:r>
            <a:endParaRPr lang="en-DE" sz="2400" dirty="0"/>
          </a:p>
        </p:txBody>
      </p:sp>
    </p:spTree>
    <p:extLst>
      <p:ext uri="{BB962C8B-B14F-4D97-AF65-F5344CB8AC3E}">
        <p14:creationId xmlns:p14="http://schemas.microsoft.com/office/powerpoint/2010/main" val="1089600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12908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12908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3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551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The Boltzmann Equation</a:t>
            </a:r>
            <a:endParaRPr lang="en-DE" sz="24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66AF81B-EED8-4CFF-8C2F-09AC3C17A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61942"/>
              </p:ext>
            </p:extLst>
          </p:nvPr>
        </p:nvGraphicFramePr>
        <p:xfrm>
          <a:off x="3656852" y="798281"/>
          <a:ext cx="8282283" cy="128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869920" imgH="444240" progId="Equation.DSMT4">
                  <p:embed/>
                </p:oleObj>
              </mc:Choice>
              <mc:Fallback>
                <p:oleObj name="Equation" r:id="rId4" imgW="2869920" imgH="4442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66AF81B-EED8-4CFF-8C2F-09AC3C17A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6852" y="798281"/>
                        <a:ext cx="8282283" cy="128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3937DB0-4D5B-4DCB-B619-0B18A15FF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7331"/>
              </p:ext>
            </p:extLst>
          </p:nvPr>
        </p:nvGraphicFramePr>
        <p:xfrm>
          <a:off x="2506736" y="3658856"/>
          <a:ext cx="9349348" cy="11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581280" imgH="457200" progId="Equation.DSMT4">
                  <p:embed/>
                </p:oleObj>
              </mc:Choice>
              <mc:Fallback>
                <p:oleObj name="Equation" r:id="rId6" imgW="358128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3937DB0-4D5B-4DCB-B619-0B18A15FF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6736" y="3658856"/>
                        <a:ext cx="9349348" cy="1193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2A1E09E-308C-409D-8A5B-6D48CB0A3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03508"/>
              </p:ext>
            </p:extLst>
          </p:nvPr>
        </p:nvGraphicFramePr>
        <p:xfrm>
          <a:off x="4647656" y="2545336"/>
          <a:ext cx="6083631" cy="64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171520" imgH="228600" progId="Equation.DSMT4">
                  <p:embed/>
                </p:oleObj>
              </mc:Choice>
              <mc:Fallback>
                <p:oleObj name="Equation" r:id="rId8" imgW="21715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2A1E09E-308C-409D-8A5B-6D48CB0A3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7656" y="2545336"/>
                        <a:ext cx="6083631" cy="64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12A720E-F9F5-491E-B9CA-C9B4C0AD6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96644"/>
              </p:ext>
            </p:extLst>
          </p:nvPr>
        </p:nvGraphicFramePr>
        <p:xfrm>
          <a:off x="4492988" y="5219086"/>
          <a:ext cx="7071133" cy="12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819160" imgH="507960" progId="Equation.DSMT4">
                  <p:embed/>
                </p:oleObj>
              </mc:Choice>
              <mc:Fallback>
                <p:oleObj name="Equation" r:id="rId10" imgW="2819160" imgH="507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12A720E-F9F5-491E-B9CA-C9B4C0AD6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2988" y="5219086"/>
                        <a:ext cx="7071133" cy="127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BCBC72C-492C-4666-ABA9-46930B4247AD}"/>
              </a:ext>
            </a:extLst>
          </p:cNvPr>
          <p:cNvCxnSpPr>
            <a:cxnSpLocks/>
          </p:cNvCxnSpPr>
          <p:nvPr/>
        </p:nvCxnSpPr>
        <p:spPr>
          <a:xfrm>
            <a:off x="19050" y="2395946"/>
            <a:ext cx="12192000" cy="0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50D9BA6-FED4-4A71-BA5F-0C783F50CC99}"/>
              </a:ext>
            </a:extLst>
          </p:cNvPr>
          <p:cNvCxnSpPr>
            <a:cxnSpLocks/>
          </p:cNvCxnSpPr>
          <p:nvPr/>
        </p:nvCxnSpPr>
        <p:spPr>
          <a:xfrm>
            <a:off x="19050" y="3393077"/>
            <a:ext cx="12192000" cy="0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E217BDE-51B0-4659-8DF1-D2BFD0CFD98E}"/>
              </a:ext>
            </a:extLst>
          </p:cNvPr>
          <p:cNvSpPr txBox="1"/>
          <p:nvPr/>
        </p:nvSpPr>
        <p:spPr>
          <a:xfrm>
            <a:off x="130176" y="3600437"/>
            <a:ext cx="229818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hatnagar-Gross-</a:t>
            </a:r>
            <a:r>
              <a:rPr lang="en-GB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ook</a:t>
            </a:r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GK)</a:t>
            </a:r>
            <a:endParaRPr lang="en-DE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743EFFB-8DB2-4403-8544-4BB4063F924C}"/>
              </a:ext>
            </a:extLst>
          </p:cNvPr>
          <p:cNvSpPr txBox="1"/>
          <p:nvPr/>
        </p:nvSpPr>
        <p:spPr>
          <a:xfrm>
            <a:off x="384811" y="2672535"/>
            <a:ext cx="614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 Number Density:</a:t>
            </a:r>
            <a:endParaRPr lang="en-DE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50FFE96-9821-4AD0-AD45-1DF38BB2003B}"/>
              </a:ext>
            </a:extLst>
          </p:cNvPr>
          <p:cNvSpPr txBox="1"/>
          <p:nvPr/>
        </p:nvSpPr>
        <p:spPr>
          <a:xfrm>
            <a:off x="582727" y="5625603"/>
            <a:ext cx="614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equilibrium density:</a:t>
            </a:r>
            <a:endParaRPr lang="en-DE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EBAE804-C769-4C9E-BCE6-1CE4CBC62087}"/>
              </a:ext>
            </a:extLst>
          </p:cNvPr>
          <p:cNvSpPr txBox="1"/>
          <p:nvPr/>
        </p:nvSpPr>
        <p:spPr>
          <a:xfrm>
            <a:off x="207713" y="1052802"/>
            <a:ext cx="614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ltzmann equation:</a:t>
            </a:r>
            <a:endParaRPr lang="en-DE" sz="24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5204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2">
            <a:extLst>
              <a:ext uri="{FF2B5EF4-FFF2-40B4-BE49-F238E27FC236}">
                <a16:creationId xmlns:a16="http://schemas.microsoft.com/office/drawing/2014/main" id="{C4A49D2A-4082-45B0-928E-9B51AB6D46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" r="-1"/>
          <a:stretch/>
        </p:blipFill>
        <p:spPr>
          <a:xfrm>
            <a:off x="0" y="30373"/>
            <a:ext cx="12192000" cy="546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0B383B-A8E3-4968-820E-3A53DB7BA425}"/>
              </a:ext>
            </a:extLst>
          </p:cNvPr>
          <p:cNvSpPr txBox="1"/>
          <p:nvPr/>
        </p:nvSpPr>
        <p:spPr>
          <a:xfrm>
            <a:off x="11621769" y="30373"/>
            <a:ext cx="43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4</a:t>
            </a:r>
            <a:endParaRPr lang="en-DE" sz="2400" b="1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DFA706-9F39-4DAC-B205-3B6EBDD1EC4F}"/>
              </a:ext>
            </a:extLst>
          </p:cNvPr>
          <p:cNvSpPr txBox="1"/>
          <p:nvPr/>
        </p:nvSpPr>
        <p:spPr>
          <a:xfrm>
            <a:off x="0" y="72590"/>
            <a:ext cx="7531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Montserrat" panose="00000500000000000000" pitchFamily="2" charset="0"/>
              </a:rPr>
              <a:t>Theory: Physical quantities</a:t>
            </a:r>
            <a:endParaRPr lang="en-DE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4F35F2-6AB3-4D4C-B4C9-C54041AA1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02027"/>
              </p:ext>
            </p:extLst>
          </p:nvPr>
        </p:nvGraphicFramePr>
        <p:xfrm>
          <a:off x="2463800" y="842056"/>
          <a:ext cx="5669682" cy="8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777680" imgH="279360" progId="Equation.DSMT4">
                  <p:embed/>
                </p:oleObj>
              </mc:Choice>
              <mc:Fallback>
                <p:oleObj name="Equation" r:id="rId4" imgW="177768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84F35F2-6AB3-4D4C-B4C9-C54041AA1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800" y="842056"/>
                        <a:ext cx="5669682" cy="89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5BEF7E-CB18-499E-B1CE-3CDB6EA29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2988"/>
              </p:ext>
            </p:extLst>
          </p:nvPr>
        </p:nvGraphicFramePr>
        <p:xfrm>
          <a:off x="2360748" y="2151063"/>
          <a:ext cx="5993664" cy="8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879560" imgH="279360" progId="Equation.DSMT4">
                  <p:embed/>
                </p:oleObj>
              </mc:Choice>
              <mc:Fallback>
                <p:oleObj name="Equation" r:id="rId6" imgW="187956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15BEF7E-CB18-499E-B1CE-3CDB6EA29F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0748" y="2151063"/>
                        <a:ext cx="5993664" cy="89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FE8FA7-61B5-4AC8-8C60-21EE81238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50065"/>
              </p:ext>
            </p:extLst>
          </p:nvPr>
        </p:nvGraphicFramePr>
        <p:xfrm>
          <a:off x="890588" y="3603625"/>
          <a:ext cx="9312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831760" imgH="279360" progId="Equation.DSMT4">
                  <p:embed/>
                </p:oleObj>
              </mc:Choice>
              <mc:Fallback>
                <p:oleObj name="Equation" r:id="rId8" imgW="28317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FE8FA7-61B5-4AC8-8C60-21EE81238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0588" y="3603625"/>
                        <a:ext cx="931227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E841D5D-464E-47C1-8C23-E64E3CDBA352}"/>
              </a:ext>
            </a:extLst>
          </p:cNvPr>
          <p:cNvCxnSpPr>
            <a:cxnSpLocks/>
          </p:cNvCxnSpPr>
          <p:nvPr/>
        </p:nvCxnSpPr>
        <p:spPr>
          <a:xfrm flipV="1">
            <a:off x="7267575" y="4366693"/>
            <a:ext cx="123619" cy="643456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D7D7041-F4AF-4FF9-AA79-A83452D89B5E}"/>
              </a:ext>
            </a:extLst>
          </p:cNvPr>
          <p:cNvSpPr txBox="1"/>
          <p:nvPr/>
        </p:nvSpPr>
        <p:spPr>
          <a:xfrm>
            <a:off x="6310449" y="5052367"/>
            <a:ext cx="157407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l gas</a:t>
            </a:r>
            <a:endParaRPr lang="en-DE" sz="2200" dirty="0"/>
          </a:p>
        </p:txBody>
      </p:sp>
    </p:spTree>
    <p:extLst>
      <p:ext uri="{BB962C8B-B14F-4D97-AF65-F5344CB8AC3E}">
        <p14:creationId xmlns:p14="http://schemas.microsoft.com/office/powerpoint/2010/main" val="22399974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B41C44A53F6A045A4C1A5E27934D3F9" ma:contentTypeVersion="11" ma:contentTypeDescription="Create a new document." ma:contentTypeScope="" ma:versionID="ae6f4584d02710c2eaf4dad1a8ca7c1f">
  <xsd:schema xmlns:xsd="http://www.w3.org/2001/XMLSchema" xmlns:xs="http://www.w3.org/2001/XMLSchema" xmlns:p="http://schemas.microsoft.com/office/2006/metadata/properties" xmlns:ns3="3ed38a58-8370-4be6-b63a-f132d0df020a" xmlns:ns4="b1b35015-858a-4fdd-8bfe-ae800e5e5635" targetNamespace="http://schemas.microsoft.com/office/2006/metadata/properties" ma:root="true" ma:fieldsID="184d61a6afb29c650e4c6817feaa609c" ns3:_="" ns4:_="">
    <xsd:import namespace="3ed38a58-8370-4be6-b63a-f132d0df020a"/>
    <xsd:import namespace="b1b35015-858a-4fdd-8bfe-ae800e5e563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d38a58-8370-4be6-b63a-f132d0df020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b35015-858a-4fdd-8bfe-ae800e5e563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FBF2722-2A33-48E7-BF42-222BFBCEF1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d38a58-8370-4be6-b63a-f132d0df020a"/>
    <ds:schemaRef ds:uri="b1b35015-858a-4fdd-8bfe-ae800e5e563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8FDB64-2A02-4DB4-A36C-9598EC5B549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AD3AF1E-8A63-4CE8-80C7-DC5C5CF365B4}">
  <ds:schemaRefs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purl.org/dc/elements/1.1/"/>
    <ds:schemaRef ds:uri="3ed38a58-8370-4be6-b63a-f132d0df020a"/>
    <ds:schemaRef ds:uri="http://schemas.microsoft.com/office/2006/metadata/properties"/>
    <ds:schemaRef ds:uri="http://schemas.microsoft.com/office/infopath/2007/PartnerControls"/>
    <ds:schemaRef ds:uri="b1b35015-858a-4fdd-8bfe-ae800e5e563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98</TotalTime>
  <Words>526</Words>
  <Application>Microsoft Office PowerPoint</Application>
  <PresentationFormat>Widescreen</PresentationFormat>
  <Paragraphs>142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Montserrat</vt:lpstr>
      <vt:lpstr>Office Theme</vt:lpstr>
      <vt:lpstr>Equation</vt:lpstr>
      <vt:lpstr>Simulation of Kelvin-Helmholtz instabilities using a lattice-Boltzman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 of Kelvin-Helmholtz instabilities using generalized lattice-Boltzmann methods</dc:title>
  <dc:creator>Thomas Rothe</dc:creator>
  <cp:lastModifiedBy>Thomas Rothe</cp:lastModifiedBy>
  <cp:revision>10</cp:revision>
  <dcterms:created xsi:type="dcterms:W3CDTF">2022-05-07T13:32:46Z</dcterms:created>
  <dcterms:modified xsi:type="dcterms:W3CDTF">2022-05-25T13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B41C44A53F6A045A4C1A5E27934D3F9</vt:lpwstr>
  </property>
</Properties>
</file>